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B09BD" w:rsidRDefault="003B09BD" w:rsidP="005B5FA8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3B09BD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سلسلة تمارين رقم </w:t>
      </w:r>
      <w:r w:rsidR="00F00AA3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3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سنة الدراسية</w:t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: </w:t>
      </w:r>
    </w:p>
    <w:p w:rsidR="0077080A" w:rsidRDefault="0077080A" w:rsidP="005B5FA8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توسطة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5B5FA8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                 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ستوى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 4 متوسط</w:t>
      </w:r>
    </w:p>
    <w:p w:rsidR="00E5662F" w:rsidRPr="00154E80" w:rsidRDefault="00F00AA3" w:rsidP="00F00AA3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F00AA3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نسب المثلثية في مثلث قائم</w:t>
      </w:r>
      <w:r w:rsidR="00E81F13" w:rsidRPr="00E81F13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AF0894" w:rsidRDefault="00AF0894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sectPr w:rsidR="00AF0894" w:rsidSect="003B09BD">
          <w:pgSz w:w="11906" w:h="16838"/>
          <w:pgMar w:top="284" w:right="284" w:bottom="284" w:left="284" w:header="709" w:footer="709" w:gutter="0"/>
          <w:cols w:space="708"/>
          <w:docGrid w:linePitch="360"/>
        </w:sectPr>
      </w:pPr>
    </w:p>
    <w:p w:rsidR="00CB57C2" w:rsidRDefault="00CB57C2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1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09526B" w:rsidRDefault="00204602" w:rsidP="0023650E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إليك الشكل المقابل حيث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D = 4c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 = 6cm</w:t>
      </w:r>
      <w:r w:rsidR="00305272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="008A08AD" w:rsidRPr="008A08AD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1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7.25pt" o:ole="">
            <v:imagedata r:id="rId5" o:title=""/>
          </v:shape>
          <o:OLEObject Type="Embed" ProgID="Equation.DSMT4" ShapeID="_x0000_i1025" DrawAspect="Content" ObjectID="_1622324013" r:id="rId6"/>
        </w:object>
      </w:r>
    </w:p>
    <w:p w:rsidR="00204602" w:rsidRDefault="00204602" w:rsidP="00204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بدون إعادة رسم الشكل:</w:t>
      </w:r>
    </w:p>
    <w:p w:rsidR="00204602" w:rsidRDefault="00204602" w:rsidP="00204602">
      <w:pPr>
        <w:pStyle w:val="Paragraphedeliste"/>
        <w:numPr>
          <w:ilvl w:val="0"/>
          <w:numId w:val="19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C = 8c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204602" w:rsidRDefault="00204602" w:rsidP="00204602">
      <w:pPr>
        <w:pStyle w:val="Paragraphedeliste"/>
        <w:numPr>
          <w:ilvl w:val="0"/>
          <w:numId w:val="19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C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أعط النتيجة بالتدوير إلى </w:t>
      </w:r>
      <w:r w:rsidR="00CD19D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>
        <w:rPr>
          <w:rFonts w:ascii="Times New Roman" w:hAnsi="Times New Roman" w:cs="Times New Roman" w:hint="cs"/>
          <w:b/>
          <w:bCs/>
          <w:sz w:val="24"/>
          <w:szCs w:val="24"/>
          <w:lang w:bidi="ar-DZ"/>
        </w:rPr>
        <w:instrText>EQ \F(1;10</w:instrTex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instrText>)</w:instrTex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 w:rsidR="00CD19D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204602" w:rsidRDefault="00204602" w:rsidP="00204602">
      <w:pPr>
        <w:pStyle w:val="Paragraphedeliste"/>
        <w:numPr>
          <w:ilvl w:val="0"/>
          <w:numId w:val="19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C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332557" w:rsidRPr="00204602" w:rsidRDefault="00117594" w:rsidP="00332557">
      <w:pPr>
        <w:pStyle w:val="Paragraphedeliste"/>
        <w:numPr>
          <w:ilvl w:val="0"/>
          <w:numId w:val="19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35712" behindDoc="1" locked="0" layoutInCell="1" allowOverlap="1">
                <wp:simplePos x="0" y="0"/>
                <wp:positionH relativeFrom="column">
                  <wp:posOffset>538480</wp:posOffset>
                </wp:positionH>
                <wp:positionV relativeFrom="paragraph">
                  <wp:posOffset>1702435</wp:posOffset>
                </wp:positionV>
                <wp:extent cx="289560" cy="259080"/>
                <wp:effectExtent l="0" t="0" r="0" b="1905"/>
                <wp:wrapNone/>
                <wp:docPr id="62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602" w:rsidRPr="00A81EE0" w:rsidRDefault="004F5602" w:rsidP="004F5602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7" o:spid="_x0000_s1026" type="#_x0000_t202" style="position:absolute;left:0;text-align:left;margin-left:42.4pt;margin-top:134.05pt;width:22.8pt;height:20.4pt;z-index:-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" stroked="f">
                <v:textbox>
                  <w:txbxContent>
                    <w:p w:rsidR="004F5602" w:rsidRPr="00A81EE0" w:rsidRDefault="004F5602" w:rsidP="004F5602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36736" behindDoc="1" locked="0" layoutInCell="1" allowOverlap="1">
                <wp:simplePos x="0" y="0"/>
                <wp:positionH relativeFrom="column">
                  <wp:posOffset>508000</wp:posOffset>
                </wp:positionH>
                <wp:positionV relativeFrom="paragraph">
                  <wp:posOffset>203200</wp:posOffset>
                </wp:positionV>
                <wp:extent cx="289560" cy="259080"/>
                <wp:effectExtent l="4445" t="1905" r="1270" b="0"/>
                <wp:wrapNone/>
                <wp:docPr id="61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602" w:rsidRPr="00A81EE0" w:rsidRDefault="004F5602" w:rsidP="004F5602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7" type="#_x0000_t202" style="position:absolute;left:0;text-align:left;margin-left:40pt;margin-top:16pt;width:22.8pt;height:20.4pt;z-index:-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" stroked="f">
                <v:textbox>
                  <w:txbxContent>
                    <w:p w:rsidR="004F5602" w:rsidRPr="00A81EE0" w:rsidRDefault="004F5602" w:rsidP="004F5602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1064260</wp:posOffset>
                </wp:positionH>
                <wp:positionV relativeFrom="paragraph">
                  <wp:posOffset>33020</wp:posOffset>
                </wp:positionV>
                <wp:extent cx="830580" cy="1628140"/>
                <wp:effectExtent l="360680" t="0" r="351790" b="111760"/>
                <wp:wrapNone/>
                <wp:docPr id="60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1693574">
                          <a:off x="0" y="0"/>
                          <a:ext cx="830580" cy="162814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4E2B01F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22" o:spid="_x0000_s1026" type="#_x0000_t6" style="position:absolute;margin-left:83.8pt;margin-top:2.6pt;width:65.4pt;height:128.2pt;rotation:-1849834fd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"/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34688" behindDoc="1" locked="0" layoutInCell="1" allowOverlap="1">
                <wp:simplePos x="0" y="0"/>
                <wp:positionH relativeFrom="column">
                  <wp:posOffset>1359535</wp:posOffset>
                </wp:positionH>
                <wp:positionV relativeFrom="paragraph">
                  <wp:posOffset>1706880</wp:posOffset>
                </wp:positionV>
                <wp:extent cx="289560" cy="259080"/>
                <wp:effectExtent l="0" t="635" r="0" b="0"/>
                <wp:wrapNone/>
                <wp:docPr id="59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602" w:rsidRPr="00A81EE0" w:rsidRDefault="004F5602" w:rsidP="004F5602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28" type="#_x0000_t202" style="position:absolute;left:0;text-align:left;margin-left:107.05pt;margin-top:134.4pt;width:22.8pt;height:20.4pt;z-index:-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" stroked="f">
                <v:textbox>
                  <w:txbxContent>
                    <w:p w:rsidR="004F5602" w:rsidRPr="00A81EE0" w:rsidRDefault="004F5602" w:rsidP="004F5602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33664" behindDoc="1" locked="0" layoutInCell="1" allowOverlap="1">
                <wp:simplePos x="0" y="0"/>
                <wp:positionH relativeFrom="column">
                  <wp:posOffset>2133600</wp:posOffset>
                </wp:positionH>
                <wp:positionV relativeFrom="paragraph">
                  <wp:posOffset>1234440</wp:posOffset>
                </wp:positionV>
                <wp:extent cx="289560" cy="259080"/>
                <wp:effectExtent l="1270" t="4445" r="4445" b="3175"/>
                <wp:wrapNone/>
                <wp:docPr id="58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" cy="25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602" w:rsidRPr="00A81EE0" w:rsidRDefault="004F5602" w:rsidP="004F5602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29" type="#_x0000_t202" style="position:absolute;left:0;text-align:left;margin-left:168pt;margin-top:97.2pt;width:22.8pt;height:20.4pt;z-index:-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" stroked="f">
                <v:textbox>
                  <w:txbxContent>
                    <w:p w:rsidR="004F5602" w:rsidRPr="00A81EE0" w:rsidRDefault="004F5602" w:rsidP="004F5602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1259840</wp:posOffset>
                </wp:positionH>
                <wp:positionV relativeFrom="paragraph">
                  <wp:posOffset>1554480</wp:posOffset>
                </wp:positionV>
                <wp:extent cx="127000" cy="208915"/>
                <wp:effectExtent l="13335" t="10160" r="12065" b="9525"/>
                <wp:wrapNone/>
                <wp:docPr id="57" name="Arc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27000" cy="20891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68D24A" id="Arc 24" o:spid="_x0000_s1026" style="position:absolute;margin-left:99.2pt;margin-top:122.4pt;width:10pt;height:16.45pt;flip:x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" path="m,nfc11929,,21600,9670,21600,21600em,nsc11929,,21600,9670,21600,21600l,21600,,xe" filled="f">
                <v:path arrowok="t" o:extrusionok="f" o:connecttype="custom" o:connectlocs="0,0;127000,208915;0,208915" o:connectangles="0,0,0"/>
              </v:shape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1456055</wp:posOffset>
                </wp:positionH>
                <wp:positionV relativeFrom="paragraph">
                  <wp:posOffset>1585595</wp:posOffset>
                </wp:positionV>
                <wp:extent cx="123825" cy="152400"/>
                <wp:effectExtent l="47625" t="41275" r="47625" b="34925"/>
                <wp:wrapNone/>
                <wp:docPr id="56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1858477">
                          <a:off x="0" y="0"/>
                          <a:ext cx="123825" cy="152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F49FE7" id="Rectangle 23" o:spid="_x0000_s1026" style="position:absolute;margin-left:114.65pt;margin-top:124.85pt;width:9.75pt;height:12pt;rotation:-2029952fd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"/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732155</wp:posOffset>
                </wp:positionH>
                <wp:positionV relativeFrom="paragraph">
                  <wp:posOffset>1610995</wp:posOffset>
                </wp:positionV>
                <wp:extent cx="123825" cy="152400"/>
                <wp:effectExtent l="9525" t="9525" r="9525" b="9525"/>
                <wp:wrapNone/>
                <wp:docPr id="55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52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E616FA" id="Rectangle 21" o:spid="_x0000_s1026" style="position:absolute;margin-left:57.65pt;margin-top:126.85pt;width:9.75pt;height:12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"/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732155</wp:posOffset>
                </wp:positionH>
                <wp:positionV relativeFrom="paragraph">
                  <wp:posOffset>325120</wp:posOffset>
                </wp:positionV>
                <wp:extent cx="762000" cy="1438275"/>
                <wp:effectExtent l="9525" t="9525" r="9525" b="9525"/>
                <wp:wrapNone/>
                <wp:docPr id="54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62000" cy="1438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CB8DFA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0" o:spid="_x0000_s1026" type="#_x0000_t32" style="position:absolute;margin-left:57.65pt;margin-top:25.6pt;width:60pt;height:113.25pt;flip:x y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"/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>
                <wp:simplePos x="0" y="0"/>
                <wp:positionH relativeFrom="column">
                  <wp:posOffset>732155</wp:posOffset>
                </wp:positionH>
                <wp:positionV relativeFrom="paragraph">
                  <wp:posOffset>1763395</wp:posOffset>
                </wp:positionV>
                <wp:extent cx="762000" cy="0"/>
                <wp:effectExtent l="9525" t="9525" r="9525" b="9525"/>
                <wp:wrapNone/>
                <wp:docPr id="53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15D5C8" id="AutoShape 19" o:spid="_x0000_s1026" type="#_x0000_t32" style="position:absolute;margin-left:57.65pt;margin-top:138.85pt;width:60pt;height:0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"/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>
                <wp:simplePos x="0" y="0"/>
                <wp:positionH relativeFrom="column">
                  <wp:posOffset>732155</wp:posOffset>
                </wp:positionH>
                <wp:positionV relativeFrom="paragraph">
                  <wp:posOffset>325120</wp:posOffset>
                </wp:positionV>
                <wp:extent cx="0" cy="1438275"/>
                <wp:effectExtent l="9525" t="9525" r="9525" b="9525"/>
                <wp:wrapNone/>
                <wp:docPr id="52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38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99AD20" id="AutoShape 18" o:spid="_x0000_s1026" type="#_x0000_t32" style="position:absolute;margin-left:57.65pt;margin-top:25.6pt;width:0;height:113.25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"/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39808" behindDoc="1" locked="0" layoutInCell="1" allowOverlap="1">
                <wp:simplePos x="0" y="0"/>
                <wp:positionH relativeFrom="column">
                  <wp:posOffset>1771015</wp:posOffset>
                </wp:positionH>
                <wp:positionV relativeFrom="paragraph">
                  <wp:posOffset>1529080</wp:posOffset>
                </wp:positionV>
                <wp:extent cx="531495" cy="279400"/>
                <wp:effectExtent l="635" t="3810" r="1270" b="2540"/>
                <wp:wrapNone/>
                <wp:docPr id="5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495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602" w:rsidRPr="00A81EE0" w:rsidRDefault="004F5602" w:rsidP="004F5602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6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1" o:spid="_x0000_s1030" type="#_x0000_t202" style="position:absolute;left:0;text-align:left;margin-left:139.45pt;margin-top:120.4pt;width:41.85pt;height:22pt;z-index:-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" stroked="f">
                <v:textbox>
                  <w:txbxContent>
                    <w:p w:rsidR="004F5602" w:rsidRPr="00A81EE0" w:rsidRDefault="004F5602" w:rsidP="004F5602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6cm</w:t>
                      </w:r>
                    </w:p>
                  </w:txbxContent>
                </v:textbox>
              </v:shape>
            </w:pict>
          </mc:Fallback>
        </mc:AlternateContent>
      </w: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38784" behindDoc="1" locked="0" layoutInCell="1" allowOverlap="1">
                <wp:simplePos x="0" y="0"/>
                <wp:positionH relativeFrom="column">
                  <wp:posOffset>863600</wp:posOffset>
                </wp:positionH>
                <wp:positionV relativeFrom="paragraph">
                  <wp:posOffset>1711960</wp:posOffset>
                </wp:positionV>
                <wp:extent cx="531495" cy="279400"/>
                <wp:effectExtent l="0" t="0" r="3810" b="635"/>
                <wp:wrapNone/>
                <wp:docPr id="5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1495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602" w:rsidRPr="00A81EE0" w:rsidRDefault="004F5602" w:rsidP="004F5602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4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31" type="#_x0000_t202" style="position:absolute;left:0;text-align:left;margin-left:68pt;margin-top:134.8pt;width:41.85pt;height:22pt;z-index:-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" stroked="f">
                <v:textbox>
                  <w:txbxContent>
                    <w:p w:rsidR="004F5602" w:rsidRPr="00A81EE0" w:rsidRDefault="004F5602" w:rsidP="004F5602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4cm</w:t>
                      </w:r>
                    </w:p>
                  </w:txbxContent>
                </v:textbox>
              </v:shape>
            </w:pict>
          </mc:Fallback>
        </mc:AlternateContent>
      </w:r>
      <w:r w:rsidR="0033255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ا هي قيمة </w:t>
      </w:r>
      <w:r w:rsidR="00332557" w:rsidRPr="00332557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920" w:dyaOrig="340">
          <v:shape id="_x0000_i1026" type="#_x0000_t75" style="width:45.75pt;height:17.25pt" o:ole="">
            <v:imagedata r:id="rId7" o:title=""/>
          </v:shape>
          <o:OLEObject Type="Embed" ProgID="Equation.DSMT4" ShapeID="_x0000_i1026" DrawAspect="Content" ObjectID="_1622324014" r:id="rId8"/>
        </w:object>
      </w:r>
      <w:r w:rsidR="00332557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التدوير إلى الوحدة. </w:t>
      </w:r>
    </w:p>
    <w:p w:rsidR="004F5602" w:rsidRDefault="004F5602" w:rsidP="0009526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4F5602" w:rsidRDefault="004F5602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4F5602" w:rsidRDefault="004F5602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4F5602" w:rsidRDefault="004F5602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4F5602" w:rsidRDefault="004F5602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4F5602" w:rsidRDefault="004F5602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4F5602" w:rsidRDefault="004F5602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4F5602" w:rsidRDefault="00117594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37760" behindDoc="1" locked="0" layoutInCell="1" allowOverlap="1">
                <wp:simplePos x="0" y="0"/>
                <wp:positionH relativeFrom="column">
                  <wp:posOffset>965835</wp:posOffset>
                </wp:positionH>
                <wp:positionV relativeFrom="paragraph">
                  <wp:posOffset>81280</wp:posOffset>
                </wp:positionV>
                <wp:extent cx="444500" cy="248920"/>
                <wp:effectExtent l="0" t="1905" r="0" b="0"/>
                <wp:wrapNone/>
                <wp:docPr id="4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248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602" w:rsidRPr="00A81EE0" w:rsidRDefault="004F5602" w:rsidP="004F5602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60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32" type="#_x0000_t202" style="position:absolute;left:0;text-align:left;margin-left:76.05pt;margin-top:6.4pt;width:35pt;height:19.6pt;z-index:-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" stroked="f">
                <v:textbox>
                  <w:txbxContent>
                    <w:p w:rsidR="004F5602" w:rsidRPr="00A81EE0" w:rsidRDefault="004F5602" w:rsidP="004F5602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60°</w:t>
                      </w:r>
                    </w:p>
                  </w:txbxContent>
                </v:textbox>
              </v:shape>
            </w:pict>
          </mc:Fallback>
        </mc:AlternateContent>
      </w:r>
    </w:p>
    <w:p w:rsidR="004F5602" w:rsidRDefault="004F5602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lang w:bidi="ar-DZ"/>
        </w:rPr>
      </w:pPr>
    </w:p>
    <w:p w:rsidR="004F5602" w:rsidRPr="004F5602" w:rsidRDefault="004F5602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23650E" w:rsidRDefault="00762978" w:rsidP="004F560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2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09526B" w:rsidRDefault="008E7A75" w:rsidP="0046455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إليك الشكل المقابل حيث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OA = 2,5c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SA = 6,5cm</w:t>
      </w:r>
    </w:p>
    <w:p w:rsidR="008E7A75" w:rsidRDefault="008E7A75" w:rsidP="008E7A75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دون تبرير، ما هي طبيعة المثلث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OSA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ثمّ أعد رسمه بأطواله الحقيقية. </w:t>
      </w:r>
    </w:p>
    <w:p w:rsidR="008E7A75" w:rsidRDefault="008E7A75" w:rsidP="008E7A75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SO = 6c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8E7A75" w:rsidRDefault="008E7A75" w:rsidP="008E7A75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حجم هذا المخروط بالتدوير إلى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10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-1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ن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cm</w:t>
      </w:r>
      <w:r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3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8E7A75" w:rsidRPr="008E7A75" w:rsidRDefault="00117594" w:rsidP="008E7A75">
      <w:pPr>
        <w:pStyle w:val="Paragraphedeliste"/>
        <w:numPr>
          <w:ilvl w:val="0"/>
          <w:numId w:val="20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48000" behindDoc="1" locked="0" layoutInCell="1" allowOverlap="1">
                <wp:simplePos x="0" y="0"/>
                <wp:positionH relativeFrom="column">
                  <wp:posOffset>589915</wp:posOffset>
                </wp:positionH>
                <wp:positionV relativeFrom="paragraph">
                  <wp:posOffset>147955</wp:posOffset>
                </wp:positionV>
                <wp:extent cx="320040" cy="284480"/>
                <wp:effectExtent l="635" t="0" r="3175" b="3175"/>
                <wp:wrapNone/>
                <wp:docPr id="48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4DBC" w:rsidRPr="00A81EE0" w:rsidRDefault="008D4DBC" w:rsidP="008D4DBC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" o:spid="_x0000_s1033" type="#_x0000_t202" style="position:absolute;left:0;text-align:left;margin-left:46.45pt;margin-top:11.65pt;width:25.2pt;height:22.4pt;z-index:-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" stroked="f">
                <v:textbox>
                  <w:txbxContent>
                    <w:p w:rsidR="008D4DBC" w:rsidRPr="00A81EE0" w:rsidRDefault="008D4DBC" w:rsidP="008D4DBC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="008E7A75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قيس الزاوية </w:t>
      </w:r>
      <w:r w:rsidR="008E7A75" w:rsidRPr="008E7A75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580" w:dyaOrig="340">
          <v:shape id="_x0000_i1027" type="#_x0000_t75" style="width:29.25pt;height:17.25pt" o:ole="">
            <v:imagedata r:id="rId9" o:title=""/>
          </v:shape>
          <o:OLEObject Type="Embed" ProgID="Equation.DSMT4" ShapeID="_x0000_i1027" DrawAspect="Content" ObjectID="_1622324015" r:id="rId10"/>
        </w:object>
      </w:r>
      <w:r w:rsidR="008E7A75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التدوير إلى الدرجة. </w:t>
      </w:r>
    </w:p>
    <w:p w:rsidR="008E7A75" w:rsidRDefault="00117594" w:rsidP="0009526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543560</wp:posOffset>
                </wp:positionH>
                <wp:positionV relativeFrom="paragraph">
                  <wp:posOffset>1067435</wp:posOffset>
                </wp:positionV>
                <wp:extent cx="492760" cy="1595120"/>
                <wp:effectExtent l="12700" t="11430" r="11430" b="10160"/>
                <wp:wrapNone/>
                <wp:docPr id="47" name="Arc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 flipH="1">
                          <a:off x="0" y="0"/>
                          <a:ext cx="492760" cy="1595120"/>
                        </a:xfrm>
                        <a:custGeom>
                          <a:avLst/>
                          <a:gdLst>
                            <a:gd name="G0" fmla="+- 21600 0 0"/>
                            <a:gd name="G1" fmla="+- 21600 0 0"/>
                            <a:gd name="G2" fmla="+- 21600 0 0"/>
                            <a:gd name="T0" fmla="*/ 19713 w 43200"/>
                            <a:gd name="T1" fmla="*/ 83 h 43200"/>
                            <a:gd name="T2" fmla="*/ 19037 w 43200"/>
                            <a:gd name="T3" fmla="*/ 153 h 43200"/>
                            <a:gd name="T4" fmla="*/ 21600 w 43200"/>
                            <a:gd name="T5" fmla="*/ 21600 h 432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3200" h="43200" fill="none" extrusionOk="0">
                              <a:moveTo>
                                <a:pt x="19712" y="82"/>
                              </a:moveTo>
                              <a:cubicBezTo>
                                <a:pt x="20340" y="27"/>
                                <a:pt x="209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600"/>
                              </a:cubicBezTo>
                              <a:cubicBezTo>
                                <a:pt x="43200" y="33529"/>
                                <a:pt x="33529" y="43200"/>
                                <a:pt x="21600" y="43200"/>
                              </a:cubicBezTo>
                              <a:cubicBezTo>
                                <a:pt x="9670" y="43200"/>
                                <a:pt x="0" y="33529"/>
                                <a:pt x="0" y="21600"/>
                              </a:cubicBezTo>
                              <a:cubicBezTo>
                                <a:pt x="0" y="10662"/>
                                <a:pt x="8176" y="1450"/>
                                <a:pt x="19036" y="152"/>
                              </a:cubicBezTo>
                            </a:path>
                            <a:path w="43200" h="43200" stroke="0" extrusionOk="0">
                              <a:moveTo>
                                <a:pt x="19712" y="82"/>
                              </a:moveTo>
                              <a:cubicBezTo>
                                <a:pt x="20340" y="27"/>
                                <a:pt x="209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600"/>
                              </a:cubicBezTo>
                              <a:cubicBezTo>
                                <a:pt x="43200" y="33529"/>
                                <a:pt x="33529" y="43200"/>
                                <a:pt x="21600" y="43200"/>
                              </a:cubicBezTo>
                              <a:cubicBezTo>
                                <a:pt x="9670" y="43200"/>
                                <a:pt x="0" y="33529"/>
                                <a:pt x="0" y="21600"/>
                              </a:cubicBezTo>
                              <a:cubicBezTo>
                                <a:pt x="0" y="10662"/>
                                <a:pt x="8176" y="1450"/>
                                <a:pt x="19036" y="152"/>
                              </a:cubicBez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9E9014" id="Arc 49" o:spid="_x0000_s1026" style="position:absolute;margin-left:42.8pt;margin-top:84.05pt;width:38.8pt;height:125.6pt;rotation:90;flip:x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3200,43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" path="m19712,82nfc20340,27,20970,,21600,,33529,,43200,9670,43200,21600v,11929,-9671,21600,-21600,21600c9670,43200,,33529,,21600,,10662,8176,1450,19036,152em19712,82nsc20340,27,20970,,21600,,33529,,43200,9670,43200,21600v,11929,-9671,21600,-21600,21600c9670,43200,,33529,,21600,,10662,8176,1450,19036,152r2564,21448l19712,82xe" filled="f">
                <v:path arrowok="t" o:extrusionok="f" o:connecttype="custom" o:connectlocs="224856,3065;217145,5649;246380,797560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49024" behindDoc="1" locked="0" layoutInCell="1" allowOverlap="1">
                <wp:simplePos x="0" y="0"/>
                <wp:positionH relativeFrom="column">
                  <wp:posOffset>715010</wp:posOffset>
                </wp:positionH>
                <wp:positionV relativeFrom="paragraph">
                  <wp:posOffset>1735455</wp:posOffset>
                </wp:positionV>
                <wp:extent cx="320040" cy="284480"/>
                <wp:effectExtent l="1905" t="4445" r="1905" b="0"/>
                <wp:wrapNone/>
                <wp:docPr id="46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4DBC" w:rsidRPr="00A81EE0" w:rsidRDefault="008D4DBC" w:rsidP="008D4DBC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" o:spid="_x0000_s1034" type="#_x0000_t202" style="position:absolute;left:0;text-align:left;margin-left:56.3pt;margin-top:136.65pt;width:25.2pt;height:22.4pt;z-index:-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" stroked="f">
                <v:textbox>
                  <w:txbxContent>
                    <w:p w:rsidR="008D4DBC" w:rsidRPr="00A81EE0" w:rsidRDefault="008D4DBC" w:rsidP="008D4DBC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46976" behindDoc="1" locked="0" layoutInCell="1" allowOverlap="1">
                <wp:simplePos x="0" y="0"/>
                <wp:positionH relativeFrom="column">
                  <wp:posOffset>193675</wp:posOffset>
                </wp:positionH>
                <wp:positionV relativeFrom="paragraph">
                  <wp:posOffset>2004695</wp:posOffset>
                </wp:positionV>
                <wp:extent cx="320040" cy="284480"/>
                <wp:effectExtent l="4445" t="0" r="0" b="3810"/>
                <wp:wrapNone/>
                <wp:docPr id="45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4DBC" w:rsidRPr="00A81EE0" w:rsidRDefault="008D4DBC" w:rsidP="008D4DBC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5" o:spid="_x0000_s1035" type="#_x0000_t202" style="position:absolute;left:0;text-align:left;margin-left:15.25pt;margin-top:157.85pt;width:25.2pt;height:22.4pt;z-index:-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" stroked="f">
                <v:textbox>
                  <w:txbxContent>
                    <w:p w:rsidR="008D4DBC" w:rsidRPr="00A81EE0" w:rsidRDefault="008D4DBC" w:rsidP="008D4DBC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788035</wp:posOffset>
                </wp:positionH>
                <wp:positionV relativeFrom="paragraph">
                  <wp:posOffset>79375</wp:posOffset>
                </wp:positionV>
                <wp:extent cx="797560" cy="1762760"/>
                <wp:effectExtent l="8255" t="5715" r="13335" b="12700"/>
                <wp:wrapNone/>
                <wp:docPr id="44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97560" cy="17627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0E0736" id="AutoShape 50" o:spid="_x0000_s1026" type="#_x0000_t32" style="position:absolute;margin-left:62.05pt;margin-top:6.25pt;width:62.8pt;height:138.8pt;flip:x y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"/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788670</wp:posOffset>
                </wp:positionH>
                <wp:positionV relativeFrom="paragraph">
                  <wp:posOffset>79375</wp:posOffset>
                </wp:positionV>
                <wp:extent cx="0" cy="1793240"/>
                <wp:effectExtent l="8890" t="5715" r="10160" b="10795"/>
                <wp:wrapNone/>
                <wp:docPr id="43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7932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904C45" id="AutoShape 51" o:spid="_x0000_s1026" type="#_x0000_t32" style="position:absolute;margin-left:62.1pt;margin-top:6.25pt;width:0;height:141.2pt;flip:y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">
                <v:stroke dashstyle="dash"/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341630</wp:posOffset>
                </wp:positionH>
                <wp:positionV relativeFrom="paragraph">
                  <wp:posOffset>1872615</wp:posOffset>
                </wp:positionV>
                <wp:extent cx="446405" cy="193040"/>
                <wp:effectExtent l="9525" t="8255" r="10795" b="8255"/>
                <wp:wrapNone/>
                <wp:docPr id="42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46405" cy="1930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C945A3" id="AutoShape 54" o:spid="_x0000_s1026" type="#_x0000_t32" style="position:absolute;margin-left:26.9pt;margin-top:147.45pt;width:35.15pt;height:15.2pt;flip:x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">
                <v:stroke dashstyle="dash"/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341630</wp:posOffset>
                </wp:positionH>
                <wp:positionV relativeFrom="paragraph">
                  <wp:posOffset>79375</wp:posOffset>
                </wp:positionV>
                <wp:extent cx="446405" cy="1986280"/>
                <wp:effectExtent l="9525" t="5715" r="10795" b="8255"/>
                <wp:wrapNone/>
                <wp:docPr id="41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46405" cy="19862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73A11A" id="AutoShape 53" o:spid="_x0000_s1026" type="#_x0000_t32" style="position:absolute;margin-left:26.9pt;margin-top:6.25pt;width:35.15pt;height:156.4pt;flip:x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"/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-7620</wp:posOffset>
                </wp:positionH>
                <wp:positionV relativeFrom="paragraph">
                  <wp:posOffset>79375</wp:posOffset>
                </wp:positionV>
                <wp:extent cx="795655" cy="1762760"/>
                <wp:effectExtent l="12700" t="5715" r="10795" b="12700"/>
                <wp:wrapNone/>
                <wp:docPr id="40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95655" cy="17627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2FB2C0" id="AutoShape 52" o:spid="_x0000_s1026" type="#_x0000_t32" style="position:absolute;margin-left:-.6pt;margin-top:6.25pt;width:62.65pt;height:138.8pt;flip:y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"/>
            </w:pict>
          </mc:Fallback>
        </mc:AlternateContent>
      </w:r>
    </w:p>
    <w:p w:rsidR="008E7A75" w:rsidRDefault="008E7A75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8E7A75" w:rsidRDefault="008E7A75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8E7A75" w:rsidRDefault="008E7A75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8E7A75" w:rsidRDefault="008E7A75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8E7A75" w:rsidRDefault="008E7A75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8E7A75" w:rsidRDefault="008E7A75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8E7A75" w:rsidRDefault="008E7A75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8E7A75" w:rsidRDefault="008E7A75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8E7A75" w:rsidRDefault="008E7A75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8D4DBC" w:rsidRDefault="008D4DBC" w:rsidP="008E7A7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8D4DBC" w:rsidRDefault="008D4DBC" w:rsidP="008D4DB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8D4DBC" w:rsidRDefault="008D4DBC" w:rsidP="008D4DB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</w:pPr>
    </w:p>
    <w:p w:rsidR="003A3E71" w:rsidRDefault="003A3E71" w:rsidP="00AB1C1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AB1C1F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3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09526B" w:rsidRDefault="00D77F3F" w:rsidP="005A31C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ثلث</w:t>
      </w:r>
      <w:r w:rsidR="005A31C5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حيث: </w:t>
      </w:r>
      <w:r w:rsidR="005A31C5">
        <w:rPr>
          <w:rFonts w:ascii="Times New Roman" w:hAnsi="Times New Roman" w:cs="Times New Roman"/>
          <w:b/>
          <w:bCs/>
          <w:sz w:val="24"/>
          <w:szCs w:val="24"/>
          <w:lang w:bidi="ar-DZ"/>
        </w:rPr>
        <w:t>AC =4,2cm</w:t>
      </w:r>
      <w:r w:rsidR="005A31C5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="005A31C5">
        <w:rPr>
          <w:rFonts w:ascii="Times New Roman" w:hAnsi="Times New Roman" w:cs="Times New Roman"/>
          <w:b/>
          <w:bCs/>
          <w:sz w:val="24"/>
          <w:szCs w:val="24"/>
          <w:lang w:bidi="ar-DZ"/>
        </w:rPr>
        <w:t>AB =5,6cm</w:t>
      </w:r>
      <w:r w:rsidR="005A31C5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</w:t>
      </w:r>
      <w:r w:rsidR="005A31C5">
        <w:rPr>
          <w:rFonts w:ascii="Times New Roman" w:hAnsi="Times New Roman" w:cs="Times New Roman"/>
          <w:b/>
          <w:bCs/>
          <w:sz w:val="24"/>
          <w:szCs w:val="24"/>
          <w:lang w:bidi="ar-DZ"/>
        </w:rPr>
        <w:t>BC=7cm</w:t>
      </w:r>
    </w:p>
    <w:p w:rsidR="00D77F3F" w:rsidRDefault="00D77F3F" w:rsidP="00D77F3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I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نقطة من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[BC]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حيث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CI = 3cm</w:t>
      </w:r>
    </w:p>
    <w:p w:rsidR="00D77F3F" w:rsidRDefault="00D77F3F" w:rsidP="00D77F3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المستقيم الذي يشمل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يوازي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(AI)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يقطع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(AC)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في النقط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7D3705" w:rsidRDefault="007D3705" w:rsidP="00D728E4">
      <w:pPr>
        <w:pStyle w:val="Paragraphedeliste"/>
        <w:numPr>
          <w:ilvl w:val="0"/>
          <w:numId w:val="21"/>
        </w:numPr>
        <w:bidi/>
        <w:spacing w:after="0" w:line="240" w:lineRule="auto"/>
        <w:ind w:left="508" w:hanging="283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 المثلث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C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قائم. </w:t>
      </w:r>
    </w:p>
    <w:p w:rsidR="007D3705" w:rsidRDefault="00D728E4" w:rsidP="00D728E4">
      <w:pPr>
        <w:pStyle w:val="Paragraphedeliste"/>
        <w:numPr>
          <w:ilvl w:val="0"/>
          <w:numId w:val="21"/>
        </w:numPr>
        <w:bidi/>
        <w:spacing w:after="0" w:line="240" w:lineRule="auto"/>
        <w:ind w:left="508" w:hanging="283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تطبيق نظرية طالس على المثلث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C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، بيّن أنّ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CD =9,8cm</w:t>
      </w:r>
    </w:p>
    <w:p w:rsidR="00D728E4" w:rsidRDefault="00C654DC" w:rsidP="00D728E4">
      <w:pPr>
        <w:pStyle w:val="Paragraphedeliste"/>
        <w:numPr>
          <w:ilvl w:val="0"/>
          <w:numId w:val="21"/>
        </w:numPr>
        <w:bidi/>
        <w:spacing w:after="0" w:line="240" w:lineRule="auto"/>
        <w:ind w:left="508" w:hanging="283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ثمّ بيّن أنّ المثلث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قائم و متساوي الساقين. </w:t>
      </w:r>
    </w:p>
    <w:p w:rsidR="00C654DC" w:rsidRDefault="00C654DC" w:rsidP="00C654DC">
      <w:pPr>
        <w:pStyle w:val="Paragraphedeliste"/>
        <w:numPr>
          <w:ilvl w:val="0"/>
          <w:numId w:val="21"/>
        </w:numPr>
        <w:bidi/>
        <w:spacing w:after="0" w:line="240" w:lineRule="auto"/>
        <w:ind w:left="508" w:hanging="283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قيس الزاوية </w:t>
      </w:r>
      <w:r w:rsidR="004C097A" w:rsidRPr="004C097A">
        <w:rPr>
          <w:rFonts w:ascii="Times New Roman" w:hAnsi="Times New Roman" w:cs="Times New Roman"/>
          <w:b/>
          <w:bCs/>
          <w:position w:val="-4"/>
          <w:sz w:val="24"/>
          <w:szCs w:val="24"/>
          <w:lang w:bidi="ar-DZ"/>
        </w:rPr>
        <w:object w:dxaOrig="580" w:dyaOrig="320">
          <v:shape id="_x0000_i1028" type="#_x0000_t75" style="width:29.25pt;height:16.5pt" o:ole="">
            <v:imagedata r:id="rId11" o:title=""/>
          </v:shape>
          <o:OLEObject Type="Embed" ProgID="Equation.DSMT4" ShapeID="_x0000_i1028" DrawAspect="Content" ObjectID="_1622324016" r:id="rId12"/>
        </w:object>
      </w:r>
    </w:p>
    <w:p w:rsidR="004C097A" w:rsidRDefault="004C097A" w:rsidP="004C097A">
      <w:pPr>
        <w:pStyle w:val="Paragraphedeliste"/>
        <w:numPr>
          <w:ilvl w:val="0"/>
          <w:numId w:val="21"/>
        </w:numPr>
        <w:bidi/>
        <w:spacing w:after="0" w:line="240" w:lineRule="auto"/>
        <w:ind w:left="508" w:hanging="283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: </w:t>
      </w:r>
      <w:r w:rsidRPr="004C097A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1060" w:dyaOrig="340">
          <v:shape id="_x0000_i1029" type="#_x0000_t75" style="width:53.25pt;height:17.25pt" o:ole="">
            <v:imagedata r:id="rId13" o:title=""/>
          </v:shape>
          <o:OLEObject Type="Embed" ProgID="Equation.DSMT4" ShapeID="_x0000_i1029" DrawAspect="Content" ObjectID="_1622324017" r:id="rId14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br/>
        <w:t xml:space="preserve">استنتج أنّ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(AI)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نصف الزاوية </w:t>
      </w:r>
      <w:r w:rsidRPr="004C097A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580" w:dyaOrig="340">
          <v:shape id="_x0000_i1030" type="#_x0000_t75" style="width:29.25pt;height:17.25pt" o:ole="">
            <v:imagedata r:id="rId15" o:title=""/>
          </v:shape>
          <o:OLEObject Type="Embed" ProgID="Equation.DSMT4" ShapeID="_x0000_i1030" DrawAspect="Content" ObjectID="_1622324018" r:id="rId16"/>
        </w:object>
      </w:r>
    </w:p>
    <w:p w:rsidR="0014127C" w:rsidRDefault="0014127C" w:rsidP="0014127C">
      <w:pPr>
        <w:pStyle w:val="Paragraphedeliste"/>
        <w:numPr>
          <w:ilvl w:val="0"/>
          <w:numId w:val="21"/>
        </w:numPr>
        <w:bidi/>
        <w:spacing w:after="0" w:line="240" w:lineRule="auto"/>
        <w:ind w:left="508" w:hanging="283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تكن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E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،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F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مسقطان العموديان للنقط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I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لى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(AB)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(AC)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لى الترتيب. </w: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br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 الرباعي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EIF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ستطيل. </w:t>
      </w:r>
    </w:p>
    <w:p w:rsidR="0014127C" w:rsidRPr="007D3705" w:rsidRDefault="0014127C" w:rsidP="0014127C">
      <w:pPr>
        <w:pStyle w:val="Paragraphedeliste"/>
        <w:numPr>
          <w:ilvl w:val="0"/>
          <w:numId w:val="21"/>
        </w:numPr>
        <w:bidi/>
        <w:spacing w:after="0" w:line="240" w:lineRule="auto"/>
        <w:ind w:left="508" w:hanging="283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يّن أنّ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IE = IF</w:t>
      </w:r>
    </w:p>
    <w:p w:rsidR="003A3E71" w:rsidRDefault="003A3E71" w:rsidP="00AB1C1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AB1C1F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4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09526B" w:rsidRDefault="00310CEB" w:rsidP="00BB5B7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سلم للصعود طوله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6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يرتكز على جدار ارتفاعه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7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310CEB" w:rsidRDefault="00117594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column">
                  <wp:posOffset>1156335</wp:posOffset>
                </wp:positionH>
                <wp:positionV relativeFrom="paragraph">
                  <wp:posOffset>163195</wp:posOffset>
                </wp:positionV>
                <wp:extent cx="306705" cy="282575"/>
                <wp:effectExtent l="3810" t="635" r="3810" b="2540"/>
                <wp:wrapNone/>
                <wp:docPr id="39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" cy="28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1EBA" w:rsidRPr="00A81EE0" w:rsidRDefault="00FD1EB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" o:spid="_x0000_s1036" type="#_x0000_t202" style="position:absolute;left:0;text-align:left;margin-left:91.05pt;margin-top:12.85pt;width:24.15pt;height:22.25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" stroked="f">
                <v:textbox>
                  <w:txbxContent>
                    <w:p w:rsidR="00FD1EBA" w:rsidRPr="00A81EE0" w:rsidRDefault="00FD1EBA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274955</wp:posOffset>
                </wp:positionV>
                <wp:extent cx="0" cy="1876425"/>
                <wp:effectExtent l="9525" t="7620" r="9525" b="11430"/>
                <wp:wrapNone/>
                <wp:docPr id="38" name="AutoShap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8764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835CDC" id="AutoShape 79" o:spid="_x0000_s1026" type="#_x0000_t32" style="position:absolute;margin-left:108pt;margin-top:21.65pt;width:0;height:147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"/>
            </w:pict>
          </mc:Fallback>
        </mc:AlternateContent>
      </w:r>
      <w:r w:rsidR="00310CE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لدواع أمنية ثبتت ساقا هذه السلم على سطح الأرض بزاوية قدرها </w:t>
      </w:r>
      <w:r w:rsidR="00310CEB">
        <w:rPr>
          <w:rFonts w:ascii="Times New Roman" w:hAnsi="Times New Roman" w:cs="Times New Roman"/>
          <w:b/>
          <w:bCs/>
          <w:sz w:val="24"/>
          <w:szCs w:val="24"/>
          <w:lang w:bidi="ar-DZ"/>
        </w:rPr>
        <w:t>45</w:t>
      </w:r>
      <w:r w:rsidR="00310CEB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°</w:t>
      </w:r>
      <w:r w:rsidR="00310CEB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كما هو مبيّن في الشكل أسفله.</w:t>
      </w:r>
    </w:p>
    <w:p w:rsidR="00310CEB" w:rsidRDefault="00117594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225550</wp:posOffset>
                </wp:positionH>
                <wp:positionV relativeFrom="paragraph">
                  <wp:posOffset>95250</wp:posOffset>
                </wp:positionV>
                <wp:extent cx="0" cy="612775"/>
                <wp:effectExtent l="53975" t="16510" r="60325" b="8890"/>
                <wp:wrapNone/>
                <wp:docPr id="37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12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5166BF" id="AutoShape 89" o:spid="_x0000_s1026" type="#_x0000_t32" style="position:absolute;margin-left:96.5pt;margin-top:7.5pt;width:0;height:48.2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">
                <v:stroke endarrow="block"/>
              </v:shape>
            </w:pict>
          </mc:Fallback>
        </mc:AlternateContent>
      </w:r>
    </w:p>
    <w:p w:rsidR="00310CEB" w:rsidRDefault="00117594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1315720</wp:posOffset>
                </wp:positionH>
                <wp:positionV relativeFrom="paragraph">
                  <wp:posOffset>62230</wp:posOffset>
                </wp:positionV>
                <wp:extent cx="306705" cy="282575"/>
                <wp:effectExtent l="1270" t="0" r="0" b="0"/>
                <wp:wrapNone/>
                <wp:docPr id="36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" cy="28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1EBA" w:rsidRPr="00A81EE0" w:rsidRDefault="00FD1EBA" w:rsidP="00FD1EB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037" type="#_x0000_t202" style="position:absolute;left:0;text-align:left;margin-left:103.6pt;margin-top:4.9pt;width:24.15pt;height:22.2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" stroked="f">
                <v:textbox>
                  <w:txbxContent>
                    <w:p w:rsidR="00FD1EBA" w:rsidRPr="00A81EE0" w:rsidRDefault="00FD1EBA" w:rsidP="00FD1EBA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310CEB" w:rsidRDefault="00117594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2065</wp:posOffset>
                </wp:positionV>
                <wp:extent cx="714375" cy="1438275"/>
                <wp:effectExtent l="9525" t="7620" r="9525" b="11430"/>
                <wp:wrapNone/>
                <wp:docPr id="35" name="AutoShap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4375" cy="1438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693FBD" id="AutoShape 80" o:spid="_x0000_s1026" type="#_x0000_t32" style="position:absolute;margin-left:108pt;margin-top:.95pt;width:56.25pt;height:113.2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"/>
            </w:pict>
          </mc:Fallback>
        </mc:AlternateContent>
      </w:r>
    </w:p>
    <w:p w:rsidR="00310CEB" w:rsidRDefault="00117594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1049655</wp:posOffset>
                </wp:positionH>
                <wp:positionV relativeFrom="paragraph">
                  <wp:posOffset>111125</wp:posOffset>
                </wp:positionV>
                <wp:extent cx="337820" cy="414655"/>
                <wp:effectExtent l="1905" t="0" r="3175" b="0"/>
                <wp:wrapNone/>
                <wp:docPr id="34" name="Text Box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820" cy="414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1EBA" w:rsidRPr="00A81EE0" w:rsidRDefault="00FD1EBA" w:rsidP="00FD1EB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7m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1" o:spid="_x0000_s1038" type="#_x0000_t202" style="position:absolute;left:0;text-align:left;margin-left:82.65pt;margin-top:8.75pt;width:26.6pt;height:32.6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" stroked="f">
                <v:textbox style="layout-flow:vertical;mso-layout-flow-alt:bottom-to-top">
                  <w:txbxContent>
                    <w:p w:rsidR="00FD1EBA" w:rsidRPr="00A81EE0" w:rsidRDefault="00FD1EBA" w:rsidP="00FD1EBA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7m</w:t>
                      </w:r>
                    </w:p>
                  </w:txbxContent>
                </v:textbox>
              </v:shape>
            </w:pict>
          </mc:Fallback>
        </mc:AlternateContent>
      </w:r>
    </w:p>
    <w:p w:rsidR="00310CEB" w:rsidRDefault="00117594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1664970</wp:posOffset>
                </wp:positionH>
                <wp:positionV relativeFrom="paragraph">
                  <wp:posOffset>116840</wp:posOffset>
                </wp:positionV>
                <wp:extent cx="511175" cy="282575"/>
                <wp:effectExtent l="0" t="0" r="0" b="0"/>
                <wp:wrapNone/>
                <wp:docPr id="33" name="Text Box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1175" cy="28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1EBA" w:rsidRPr="00A81EE0" w:rsidRDefault="00FD1EBA" w:rsidP="00FD1EB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سل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" o:spid="_x0000_s1039" type="#_x0000_t202" style="position:absolute;left:0;text-align:left;margin-left:131.1pt;margin-top:9.2pt;width:40.25pt;height:22.2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" stroked="f">
                <v:textbox>
                  <w:txbxContent>
                    <w:p w:rsidR="00FD1EBA" w:rsidRPr="00A81EE0" w:rsidRDefault="00FD1EBA" w:rsidP="00FD1EBA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</w:pPr>
                      <w:r w:rsidRPr="00A81EE0">
                        <w:rPr>
                          <w:rFonts w:ascii="Times New Roman" w:hAnsi="Times New Roman" w:cs="Times New Roman" w:hint="cs"/>
                          <w:b/>
                          <w:bCs/>
                          <w:sz w:val="24"/>
                          <w:szCs w:val="24"/>
                          <w:rtl/>
                          <w:lang w:bidi="ar-DZ"/>
                        </w:rPr>
                        <w:t>السلم</w:t>
                      </w:r>
                    </w:p>
                  </w:txbxContent>
                </v:textbox>
              </v:shape>
            </w:pict>
          </mc:Fallback>
        </mc:AlternateContent>
      </w:r>
    </w:p>
    <w:p w:rsidR="00310CEB" w:rsidRDefault="00310CEB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310CEB" w:rsidRDefault="00117594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231265</wp:posOffset>
                </wp:positionH>
                <wp:positionV relativeFrom="paragraph">
                  <wp:posOffset>125095</wp:posOffset>
                </wp:positionV>
                <wp:extent cx="0" cy="612775"/>
                <wp:effectExtent l="59690" t="12065" r="54610" b="22860"/>
                <wp:wrapNone/>
                <wp:docPr id="32" name="AutoShap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12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FDA686" id="AutoShape 90" o:spid="_x0000_s1026" type="#_x0000_t32" style="position:absolute;margin-left:96.95pt;margin-top:9.85pt;width:0;height:48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">
                <v:stroke endarrow="block"/>
              </v:shape>
            </w:pict>
          </mc:Fallback>
        </mc:AlternateContent>
      </w:r>
    </w:p>
    <w:p w:rsidR="00310CEB" w:rsidRDefault="00117594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600835</wp:posOffset>
                </wp:positionH>
                <wp:positionV relativeFrom="paragraph">
                  <wp:posOffset>107950</wp:posOffset>
                </wp:positionV>
                <wp:extent cx="245745" cy="466725"/>
                <wp:effectExtent l="10160" t="8255" r="10795" b="10795"/>
                <wp:wrapNone/>
                <wp:docPr id="31" name="Arc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245745" cy="466725"/>
                        </a:xfrm>
                        <a:custGeom>
                          <a:avLst/>
                          <a:gdLst>
                            <a:gd name="G0" fmla="+- 692 0 0"/>
                            <a:gd name="G1" fmla="+- 21600 0 0"/>
                            <a:gd name="G2" fmla="+- 21600 0 0"/>
                            <a:gd name="T0" fmla="*/ 0 w 22292"/>
                            <a:gd name="T1" fmla="*/ 11 h 21600"/>
                            <a:gd name="T2" fmla="*/ 22292 w 22292"/>
                            <a:gd name="T3" fmla="*/ 21600 h 21600"/>
                            <a:gd name="T4" fmla="*/ 692 w 22292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2292" h="21600" fill="none" extrusionOk="0">
                              <a:moveTo>
                                <a:pt x="0" y="11"/>
                              </a:moveTo>
                              <a:cubicBezTo>
                                <a:pt x="230" y="3"/>
                                <a:pt x="461" y="0"/>
                                <a:pt x="692" y="0"/>
                              </a:cubicBezTo>
                              <a:cubicBezTo>
                                <a:pt x="12621" y="0"/>
                                <a:pt x="22292" y="9670"/>
                                <a:pt x="22292" y="21600"/>
                              </a:cubicBezTo>
                            </a:path>
                            <a:path w="22292" h="21600" stroke="0" extrusionOk="0">
                              <a:moveTo>
                                <a:pt x="0" y="11"/>
                              </a:moveTo>
                              <a:cubicBezTo>
                                <a:pt x="230" y="3"/>
                                <a:pt x="461" y="0"/>
                                <a:pt x="692" y="0"/>
                              </a:cubicBezTo>
                              <a:cubicBezTo>
                                <a:pt x="12621" y="0"/>
                                <a:pt x="22292" y="9670"/>
                                <a:pt x="22292" y="21600"/>
                              </a:cubicBezTo>
                              <a:lnTo>
                                <a:pt x="692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F2CE3C" id="Arc 81" o:spid="_x0000_s1026" style="position:absolute;margin-left:126.05pt;margin-top:8.5pt;width:19.35pt;height:36.75pt;flip:x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292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" path="m,11nfc230,3,461,,692,,12621,,22292,9670,22292,21600em,11nsc230,3,461,,692,,12621,,22292,9670,22292,21600r-21600,l,11xe" filled="f">
                <v:path arrowok="t" o:extrusionok="f" o:connecttype="custom" o:connectlocs="0,238;245745,466725;7629,466725" o:connectangles="0,0,0"/>
              </v:shape>
            </w:pict>
          </mc:Fallback>
        </mc:AlternateContent>
      </w:r>
    </w:p>
    <w:p w:rsidR="00310CEB" w:rsidRDefault="00117594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1657985</wp:posOffset>
                </wp:positionH>
                <wp:positionV relativeFrom="paragraph">
                  <wp:posOffset>116205</wp:posOffset>
                </wp:positionV>
                <wp:extent cx="501650" cy="282575"/>
                <wp:effectExtent l="635" t="1270" r="2540" b="1905"/>
                <wp:wrapNone/>
                <wp:docPr id="30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0" cy="28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1EBA" w:rsidRPr="00A81EE0" w:rsidRDefault="00FD1EBA" w:rsidP="00FD1EB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75</w:t>
                            </w: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</w:rPr>
                              <w:t>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040" type="#_x0000_t202" style="position:absolute;left:0;text-align:left;margin-left:130.55pt;margin-top:9.15pt;width:39.5pt;height:22.2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" stroked="f">
                <v:textbox>
                  <w:txbxContent>
                    <w:p w:rsidR="00FD1EBA" w:rsidRPr="00A81EE0" w:rsidRDefault="00FD1EBA" w:rsidP="00FD1EBA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vertAlign w:val="superscript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75</w:t>
                      </w: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vertAlign w:val="superscript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</w:p>
    <w:p w:rsidR="00310CEB" w:rsidRDefault="00117594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02235</wp:posOffset>
                </wp:positionV>
                <wp:extent cx="132715" cy="121285"/>
                <wp:effectExtent l="9525" t="10160" r="10160" b="11430"/>
                <wp:wrapNone/>
                <wp:docPr id="29" name="Rectangl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2715" cy="121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6170E6D" id="Rectangle 82" o:spid="_x0000_s1026" style="position:absolute;margin-left:108pt;margin-top:8.05pt;width:10.45pt;height:9.5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"/>
            </w:pict>
          </mc:Fallback>
        </mc:AlternateContent>
      </w:r>
    </w:p>
    <w:p w:rsidR="00310CEB" w:rsidRDefault="00117594" w:rsidP="00310CE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>
                <wp:simplePos x="0" y="0"/>
                <wp:positionH relativeFrom="column">
                  <wp:posOffset>1925320</wp:posOffset>
                </wp:positionH>
                <wp:positionV relativeFrom="paragraph">
                  <wp:posOffset>-1270</wp:posOffset>
                </wp:positionV>
                <wp:extent cx="306705" cy="282575"/>
                <wp:effectExtent l="1270" t="0" r="0" b="0"/>
                <wp:wrapNone/>
                <wp:docPr id="28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" cy="28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1EBA" w:rsidRPr="00A81EE0" w:rsidRDefault="00FD1EBA" w:rsidP="00FD1EB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" o:spid="_x0000_s1041" type="#_x0000_t202" style="position:absolute;left:0;text-align:left;margin-left:151.6pt;margin-top:-.1pt;width:24.15pt;height:22.2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" stroked="f">
                <v:textbox>
                  <w:txbxContent>
                    <w:p w:rsidR="00FD1EBA" w:rsidRPr="00A81EE0" w:rsidRDefault="00FD1EBA" w:rsidP="00FD1EBA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column">
                  <wp:posOffset>1225550</wp:posOffset>
                </wp:positionH>
                <wp:positionV relativeFrom="paragraph">
                  <wp:posOffset>10795</wp:posOffset>
                </wp:positionV>
                <wp:extent cx="306705" cy="282575"/>
                <wp:effectExtent l="0" t="0" r="1270" b="4445"/>
                <wp:wrapNone/>
                <wp:docPr id="27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" cy="28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1EBA" w:rsidRPr="00A81EE0" w:rsidRDefault="00FD1EBA" w:rsidP="00FD1EB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4" o:spid="_x0000_s1042" type="#_x0000_t202" style="position:absolute;left:0;text-align:left;margin-left:96.5pt;margin-top:.85pt;width:24.15pt;height:22.25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" stroked="f">
                <v:textbox>
                  <w:txbxContent>
                    <w:p w:rsidR="00FD1EBA" w:rsidRPr="00A81EE0" w:rsidRDefault="00FD1EBA" w:rsidP="00FD1EBA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390525</wp:posOffset>
                </wp:positionH>
                <wp:positionV relativeFrom="paragraph">
                  <wp:posOffset>48260</wp:posOffset>
                </wp:positionV>
                <wp:extent cx="2219325" cy="0"/>
                <wp:effectExtent l="9525" t="7620" r="9525" b="11430"/>
                <wp:wrapNone/>
                <wp:docPr id="26" name="AutoSha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193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F26907" id="AutoShape 78" o:spid="_x0000_s1026" type="#_x0000_t32" style="position:absolute;margin-left:30.75pt;margin-top:3.8pt;width:174.75pt;height:0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"/>
            </w:pict>
          </mc:Fallback>
        </mc:AlternateContent>
      </w:r>
    </w:p>
    <w:p w:rsidR="00310CEB" w:rsidRDefault="007E31D4" w:rsidP="00E3554A">
      <w:pPr>
        <w:pStyle w:val="Paragraphedeliste"/>
        <w:numPr>
          <w:ilvl w:val="0"/>
          <w:numId w:val="2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لمساف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فاصلة بين الجدار و رجل السلم</w:t>
      </w:r>
      <w:r w:rsidR="00E3554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310CEB" w:rsidRPr="007E31D4" w:rsidRDefault="00E3554A" w:rsidP="007E31D4">
      <w:pPr>
        <w:pStyle w:val="Paragraphedeliste"/>
        <w:numPr>
          <w:ilvl w:val="0"/>
          <w:numId w:val="2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لمساف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C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الفاصلة بين نهاية الجدار و أعلى السلم.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br/>
        <w:t xml:space="preserve">( تعطى النتائج بالتدوير إلى </w:t>
      </w:r>
      <w:r w:rsidR="00CD19D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>
        <w:rPr>
          <w:rFonts w:ascii="Times New Roman" w:hAnsi="Times New Roman" w:cs="Times New Roman" w:hint="cs"/>
          <w:b/>
          <w:bCs/>
          <w:sz w:val="24"/>
          <w:szCs w:val="24"/>
          <w:lang w:bidi="ar-DZ"/>
        </w:rPr>
        <w:instrText>EQ \F(1;100</w:instrTex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instrText>)</w:instrTex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 w:rsidR="00CD19D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).</w:t>
      </w:r>
    </w:p>
    <w:p w:rsidR="00AF0894" w:rsidRDefault="00AF0894" w:rsidP="00694296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694296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5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09526B" w:rsidRDefault="00FC361B" w:rsidP="00FC3F4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ناقل</w:t>
      </w:r>
      <w:r w:rsidR="00325330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كهربائي </w:t>
      </w:r>
      <w:r w:rsidR="00F4716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(كابل) </w:t>
      </w:r>
      <w:r w:rsidR="00325330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طوله </w:t>
      </w:r>
      <w:r w:rsidR="00325330">
        <w:rPr>
          <w:rFonts w:ascii="Times New Roman" w:hAnsi="Times New Roman" w:cs="Times New Roman"/>
          <w:b/>
          <w:bCs/>
          <w:sz w:val="24"/>
          <w:szCs w:val="24"/>
          <w:lang w:bidi="ar-DZ"/>
        </w:rPr>
        <w:t>20m</w:t>
      </w:r>
      <w:r w:rsidR="00325330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يمتد من قمة عمود إلى سطح الأرض يشكل زاوية قيسها </w:t>
      </w:r>
      <w:r w:rsidR="00325330">
        <w:rPr>
          <w:rFonts w:ascii="Times New Roman" w:hAnsi="Times New Roman" w:cs="Times New Roman"/>
          <w:b/>
          <w:bCs/>
          <w:sz w:val="24"/>
          <w:szCs w:val="24"/>
          <w:lang w:bidi="ar-DZ"/>
        </w:rPr>
        <w:t>40</w:t>
      </w:r>
      <w:r w:rsidR="00325330">
        <w:rPr>
          <w:rFonts w:ascii="Times New Roman" w:hAnsi="Times New Roman" w:cs="Times New Roman"/>
          <w:b/>
          <w:bCs/>
          <w:sz w:val="24"/>
          <w:szCs w:val="24"/>
          <w:vertAlign w:val="superscript"/>
          <w:lang w:bidi="ar-DZ"/>
        </w:rPr>
        <w:t>°</w:t>
      </w:r>
      <w:r w:rsidR="00325330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مع الأرض (أنظر الشكل).</w:t>
      </w:r>
    </w:p>
    <w:p w:rsidR="00325330" w:rsidRDefault="00325330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325330" w:rsidRDefault="00117594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958850</wp:posOffset>
                </wp:positionH>
                <wp:positionV relativeFrom="paragraph">
                  <wp:posOffset>139065</wp:posOffset>
                </wp:positionV>
                <wp:extent cx="1200785" cy="1062355"/>
                <wp:effectExtent l="6350" t="11430" r="12065" b="12065"/>
                <wp:wrapNone/>
                <wp:docPr id="25" name="AutoShap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200785" cy="1062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E1383E" id="AutoShape 114" o:spid="_x0000_s1026" type="#_x0000_t32" style="position:absolute;margin-left:75.5pt;margin-top:10.95pt;width:94.55pt;height:83.65p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"/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59635</wp:posOffset>
                </wp:positionH>
                <wp:positionV relativeFrom="paragraph">
                  <wp:posOffset>139065</wp:posOffset>
                </wp:positionV>
                <wp:extent cx="635" cy="1062355"/>
                <wp:effectExtent l="6985" t="11430" r="11430" b="12065"/>
                <wp:wrapNone/>
                <wp:docPr id="24" name="AutoShap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0623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87C761" id="AutoShape 113" o:spid="_x0000_s1026" type="#_x0000_t32" style="position:absolute;margin-left:170.05pt;margin-top:10.95pt;width:.05pt;height:83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"/>
            </w:pict>
          </mc:Fallback>
        </mc:AlternateContent>
      </w:r>
    </w:p>
    <w:p w:rsidR="00325330" w:rsidRDefault="00325330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325330" w:rsidRDefault="00117594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column">
                  <wp:posOffset>1237615</wp:posOffset>
                </wp:positionH>
                <wp:positionV relativeFrom="paragraph">
                  <wp:posOffset>127635</wp:posOffset>
                </wp:positionV>
                <wp:extent cx="461010" cy="203200"/>
                <wp:effectExtent l="0" t="0" r="0" b="0"/>
                <wp:wrapNone/>
                <wp:docPr id="23" name="Text Box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" cy="203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16C" w:rsidRPr="00A81EE0" w:rsidRDefault="00F4716C" w:rsidP="00F4716C">
                            <w:pPr>
                              <w:bidi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  <w:rtl/>
                                <w:lang w:bidi="ar-DZ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  <w:rtl/>
                                <w:lang w:bidi="ar-DZ"/>
                              </w:rPr>
                              <w:t>الكاب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9" o:spid="_x0000_s1043" type="#_x0000_t202" style="position:absolute;left:0;text-align:left;margin-left:97.45pt;margin-top:10.05pt;width:36.3pt;height:16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" stroked="f">
                <v:textbox>
                  <w:txbxContent>
                    <w:p w:rsidR="00F4716C" w:rsidRPr="00A81EE0" w:rsidRDefault="00F4716C" w:rsidP="00F4716C">
                      <w:pPr>
                        <w:bidi/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vertAlign w:val="superscript"/>
                          <w:rtl/>
                          <w:lang w:bidi="ar-DZ"/>
                        </w:rPr>
                      </w:pPr>
                      <w:r w:rsidRPr="00A81EE0">
                        <w:rPr>
                          <w:rFonts w:ascii="Times New Roman" w:hAnsi="Times New Roman" w:cs="Times New Roman" w:hint="cs"/>
                          <w:b/>
                          <w:bCs/>
                          <w:sz w:val="24"/>
                          <w:szCs w:val="24"/>
                          <w:vertAlign w:val="superscript"/>
                          <w:rtl/>
                          <w:lang w:bidi="ar-DZ"/>
                        </w:rPr>
                        <w:t>الكابل</w:t>
                      </w:r>
                    </w:p>
                  </w:txbxContent>
                </v:textbox>
              </v:shape>
            </w:pict>
          </mc:Fallback>
        </mc:AlternateContent>
      </w:r>
    </w:p>
    <w:p w:rsidR="00325330" w:rsidRDefault="00117594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CD19DC">
        <w:rPr>
          <w:rFonts w:ascii="Times New Roman" w:hAnsi="Times New Roman" w:cs="Times New Roman"/>
          <w:b/>
          <w:bCs/>
          <w:noProof/>
          <w:sz w:val="24"/>
          <w:szCs w:val="24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column">
                  <wp:posOffset>2040255</wp:posOffset>
                </wp:positionH>
                <wp:positionV relativeFrom="paragraph">
                  <wp:posOffset>48895</wp:posOffset>
                </wp:positionV>
                <wp:extent cx="461010" cy="203200"/>
                <wp:effectExtent l="1905" t="0" r="3810" b="0"/>
                <wp:wrapNone/>
                <wp:docPr id="22" name="Text Box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" cy="203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16C" w:rsidRPr="00A81EE0" w:rsidRDefault="00F4716C" w:rsidP="00F4716C">
                            <w:pPr>
                              <w:bidi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  <w:rtl/>
                                <w:lang w:bidi="ar-DZ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  <w:rtl/>
                                <w:lang w:bidi="ar-DZ"/>
                              </w:rPr>
                              <w:t>العمود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8" o:spid="_x0000_s1044" type="#_x0000_t202" style="position:absolute;left:0;text-align:left;margin-left:160.65pt;margin-top:3.85pt;width:36.3pt;height:16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" stroked="f">
                <v:textbox>
                  <w:txbxContent>
                    <w:p w:rsidR="00F4716C" w:rsidRPr="00A81EE0" w:rsidRDefault="00F4716C" w:rsidP="00F4716C">
                      <w:pPr>
                        <w:bidi/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vertAlign w:val="superscript"/>
                          <w:rtl/>
                          <w:lang w:bidi="ar-DZ"/>
                        </w:rPr>
                      </w:pPr>
                      <w:r w:rsidRPr="00A81EE0">
                        <w:rPr>
                          <w:rFonts w:ascii="Times New Roman" w:hAnsi="Times New Roman" w:cs="Times New Roman" w:hint="cs"/>
                          <w:b/>
                          <w:bCs/>
                          <w:sz w:val="24"/>
                          <w:szCs w:val="24"/>
                          <w:vertAlign w:val="superscript"/>
                          <w:rtl/>
                          <w:lang w:bidi="ar-DZ"/>
                        </w:rPr>
                        <w:t>العمود</w:t>
                      </w:r>
                    </w:p>
                  </w:txbxContent>
                </v:textbox>
              </v:shape>
            </w:pict>
          </mc:Fallback>
        </mc:AlternateContent>
      </w:r>
    </w:p>
    <w:p w:rsidR="00325330" w:rsidRDefault="00325330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325330" w:rsidRDefault="00117594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column">
                  <wp:posOffset>1173480</wp:posOffset>
                </wp:positionH>
                <wp:positionV relativeFrom="paragraph">
                  <wp:posOffset>74295</wp:posOffset>
                </wp:positionV>
                <wp:extent cx="413385" cy="294640"/>
                <wp:effectExtent l="1905" t="3810" r="3810" b="0"/>
                <wp:wrapNone/>
                <wp:docPr id="21" name="Text Box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3385" cy="294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16C" w:rsidRPr="00A81EE0" w:rsidRDefault="00F4716C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40</w:t>
                            </w: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</w:rPr>
                              <w:t>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6" o:spid="_x0000_s1045" type="#_x0000_t202" style="position:absolute;left:0;text-align:left;margin-left:92.4pt;margin-top:5.85pt;width:32.55pt;height:23.2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" stroked="f">
                <v:textbox>
                  <w:txbxContent>
                    <w:p w:rsidR="00F4716C" w:rsidRPr="00A81EE0" w:rsidRDefault="00F4716C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vertAlign w:val="superscript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40</w:t>
                      </w: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vertAlign w:val="superscript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156335</wp:posOffset>
                </wp:positionH>
                <wp:positionV relativeFrom="paragraph">
                  <wp:posOffset>133350</wp:posOffset>
                </wp:positionV>
                <wp:extent cx="109220" cy="191770"/>
                <wp:effectExtent l="0" t="5715" r="10795" b="12065"/>
                <wp:wrapNone/>
                <wp:docPr id="20" name="Arc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9220" cy="191770"/>
                        </a:xfrm>
                        <a:custGeom>
                          <a:avLst/>
                          <a:gdLst>
                            <a:gd name="G0" fmla="+- 0 0 0"/>
                            <a:gd name="G1" fmla="+- 21173 0 0"/>
                            <a:gd name="G2" fmla="+- 21600 0 0"/>
                            <a:gd name="T0" fmla="*/ 4272 w 21600"/>
                            <a:gd name="T1" fmla="*/ 0 h 21173"/>
                            <a:gd name="T2" fmla="*/ 21600 w 21600"/>
                            <a:gd name="T3" fmla="*/ 21173 h 21173"/>
                            <a:gd name="T4" fmla="*/ 0 w 21600"/>
                            <a:gd name="T5" fmla="*/ 21173 h 2117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173" fill="none" extrusionOk="0">
                              <a:moveTo>
                                <a:pt x="4272" y="-1"/>
                              </a:moveTo>
                              <a:cubicBezTo>
                                <a:pt x="14351" y="2033"/>
                                <a:pt x="21600" y="10890"/>
                                <a:pt x="21600" y="21173"/>
                              </a:cubicBezTo>
                            </a:path>
                            <a:path w="21600" h="21173" stroke="0" extrusionOk="0">
                              <a:moveTo>
                                <a:pt x="4272" y="-1"/>
                              </a:moveTo>
                              <a:cubicBezTo>
                                <a:pt x="14351" y="2033"/>
                                <a:pt x="21600" y="10890"/>
                                <a:pt x="21600" y="21173"/>
                              </a:cubicBezTo>
                              <a:lnTo>
                                <a:pt x="0" y="21173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DD3700" id="Arc 115" o:spid="_x0000_s1026" style="position:absolute;margin-left:91.05pt;margin-top:10.5pt;width:8.6pt;height:15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1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" path="m4272,-1nfc14351,2033,21600,10890,21600,21173em4272,-1nsc14351,2033,21600,10890,21600,21173l,21173,4272,-1xe" filled="f">
                <v:path arrowok="t" o:extrusionok="f" o:connecttype="custom" o:connectlocs="21601,0;109220,191770;0,191770" o:connectangles="0,0,0"/>
              </v:shape>
            </w:pict>
          </mc:Fallback>
        </mc:AlternateContent>
      </w:r>
    </w:p>
    <w:p w:rsidR="00325330" w:rsidRDefault="00117594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>
                <wp:simplePos x="0" y="0"/>
                <wp:positionH relativeFrom="column">
                  <wp:posOffset>1202690</wp:posOffset>
                </wp:positionH>
                <wp:positionV relativeFrom="paragraph">
                  <wp:posOffset>153035</wp:posOffset>
                </wp:positionV>
                <wp:extent cx="638175" cy="203200"/>
                <wp:effectExtent l="2540" t="635" r="0" b="0"/>
                <wp:wrapNone/>
                <wp:docPr id="19" name="Text Box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175" cy="203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4716C" w:rsidRPr="00A81EE0" w:rsidRDefault="00F4716C" w:rsidP="00F4716C">
                            <w:pPr>
                              <w:bidi/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  <w:rtl/>
                                <w:lang w:bidi="ar-DZ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 w:hint="cs"/>
                                <w:b/>
                                <w:bCs/>
                                <w:sz w:val="24"/>
                                <w:szCs w:val="24"/>
                                <w:vertAlign w:val="superscript"/>
                                <w:rtl/>
                                <w:lang w:bidi="ar-DZ"/>
                              </w:rPr>
                              <w:t>سطح الأرض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7" o:spid="_x0000_s1046" type="#_x0000_t202" style="position:absolute;left:0;text-align:left;margin-left:94.7pt;margin-top:12.05pt;width:50.25pt;height:16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" stroked="f">
                <v:textbox>
                  <w:txbxContent>
                    <w:p w:rsidR="00F4716C" w:rsidRPr="00A81EE0" w:rsidRDefault="00F4716C" w:rsidP="00F4716C">
                      <w:pPr>
                        <w:bidi/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  <w:vertAlign w:val="superscript"/>
                          <w:rtl/>
                          <w:lang w:bidi="ar-DZ"/>
                        </w:rPr>
                      </w:pPr>
                      <w:r w:rsidRPr="00A81EE0">
                        <w:rPr>
                          <w:rFonts w:ascii="Times New Roman" w:hAnsi="Times New Roman" w:cs="Times New Roman" w:hint="cs"/>
                          <w:b/>
                          <w:bCs/>
                          <w:sz w:val="24"/>
                          <w:szCs w:val="24"/>
                          <w:vertAlign w:val="superscript"/>
                          <w:rtl/>
                          <w:lang w:bidi="ar-DZ"/>
                        </w:rPr>
                        <w:t>سطح الأرض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90525</wp:posOffset>
                </wp:positionH>
                <wp:positionV relativeFrom="paragraph">
                  <wp:posOffset>149860</wp:posOffset>
                </wp:positionV>
                <wp:extent cx="2328545" cy="0"/>
                <wp:effectExtent l="9525" t="6985" r="5080" b="12065"/>
                <wp:wrapNone/>
                <wp:docPr id="18" name="AutoShap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285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37F098" id="AutoShape 112" o:spid="_x0000_s1026" type="#_x0000_t32" style="position:absolute;margin-left:30.75pt;margin-top:11.8pt;width:183.3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"/>
            </w:pict>
          </mc:Fallback>
        </mc:AlternateContent>
      </w:r>
    </w:p>
    <w:p w:rsidR="00325330" w:rsidRDefault="00325330" w:rsidP="0032533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325330" w:rsidRDefault="00FC361B" w:rsidP="00FC361B">
      <w:pPr>
        <w:pStyle w:val="Paragraphedeliste"/>
        <w:numPr>
          <w:ilvl w:val="0"/>
          <w:numId w:val="2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رتفاع هذا العمود. </w:t>
      </w:r>
    </w:p>
    <w:p w:rsidR="00FC361B" w:rsidRPr="00FC361B" w:rsidRDefault="00FC361B" w:rsidP="00FC361B">
      <w:pPr>
        <w:pStyle w:val="Paragraphedeliste"/>
        <w:numPr>
          <w:ilvl w:val="0"/>
          <w:numId w:val="2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باستخدام المقياس </w:t>
      </w:r>
      <w:r w:rsidR="00CD19D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>
        <w:rPr>
          <w:rFonts w:ascii="Times New Roman" w:hAnsi="Times New Roman" w:cs="Times New Roman" w:hint="cs"/>
          <w:b/>
          <w:bCs/>
          <w:sz w:val="24"/>
          <w:szCs w:val="24"/>
          <w:lang w:bidi="ar-DZ"/>
        </w:rPr>
        <w:instrText>EQ \F(1;200</w:instrTex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instrText>)</w:instrTex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 w:rsidR="00CD19D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عط رسما لهذه الوضعية مع وضع البيانات عليه. </w:t>
      </w:r>
    </w:p>
    <w:p w:rsidR="00522FE9" w:rsidRDefault="00522FE9" w:rsidP="00D5190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D51901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6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4667FB" w:rsidRDefault="00675BBE" w:rsidP="004667FB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SABC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هرم منتظم قاعدته مربع طول قطره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12c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ارتفاعه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[SH]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هو أيضا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12c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</w:p>
    <w:p w:rsidR="00675BBE" w:rsidRDefault="00675BBE" w:rsidP="00675BBE">
      <w:pPr>
        <w:pStyle w:val="Paragraphedeliste"/>
        <w:numPr>
          <w:ilvl w:val="0"/>
          <w:numId w:val="2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) أعط رسما بالأطوال الحقيقية للمثلث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SAC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.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br/>
        <w:t xml:space="preserve">ب) أحسب القيمة المضبوطة للطول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SA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br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ج) أحسب بالتدوير إلى الدرجة قيس الزاوية </w:t>
      </w:r>
      <w:r w:rsidRPr="00675BBE">
        <w:rPr>
          <w:rFonts w:ascii="Times New Roman" w:hAnsi="Times New Roman" w:cs="Times New Roman"/>
          <w:b/>
          <w:bCs/>
          <w:position w:val="-6"/>
          <w:sz w:val="24"/>
          <w:szCs w:val="24"/>
          <w:lang w:bidi="ar-DZ"/>
        </w:rPr>
        <w:object w:dxaOrig="540" w:dyaOrig="340">
          <v:shape id="_x0000_i1031" type="#_x0000_t75" style="width:27pt;height:17.25pt" o:ole="">
            <v:imagedata r:id="rId17" o:title=""/>
          </v:shape>
          <o:OLEObject Type="Embed" ProgID="Equation.DSMT4" ShapeID="_x0000_i1031" DrawAspect="Content" ObjectID="_1622324019" r:id="rId18"/>
        </w:objec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675BBE" w:rsidRPr="00675BBE" w:rsidRDefault="00675BBE" w:rsidP="00675BBE">
      <w:pPr>
        <w:pStyle w:val="Paragraphedeliste"/>
        <w:numPr>
          <w:ilvl w:val="0"/>
          <w:numId w:val="24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) أحسب مساحة القاعد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BC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للهرم.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br/>
        <w:t xml:space="preserve">ب) استنتج حجم الهرم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SABCD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F37E5A" w:rsidRDefault="00117594" w:rsidP="00EB4BB3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>
                <wp:simplePos x="0" y="0"/>
                <wp:positionH relativeFrom="column">
                  <wp:posOffset>932180</wp:posOffset>
                </wp:positionH>
                <wp:positionV relativeFrom="paragraph">
                  <wp:posOffset>26670</wp:posOffset>
                </wp:positionV>
                <wp:extent cx="272415" cy="250825"/>
                <wp:effectExtent l="0" t="3175" r="0" b="3175"/>
                <wp:wrapNone/>
                <wp:docPr id="17" name="Text Box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6B9D" w:rsidRPr="00A81EE0" w:rsidRDefault="006B6B9D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1" o:spid="_x0000_s1047" type="#_x0000_t202" style="position:absolute;left:0;text-align:left;margin-left:73.4pt;margin-top:2.1pt;width:21.45pt;height:19.75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" stroked="f">
                <v:textbox>
                  <w:txbxContent>
                    <w:p w:rsidR="006B6B9D" w:rsidRPr="00A81EE0" w:rsidRDefault="006B6B9D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156335</wp:posOffset>
                </wp:positionH>
                <wp:positionV relativeFrom="paragraph">
                  <wp:posOffset>169545</wp:posOffset>
                </wp:positionV>
                <wp:extent cx="542290" cy="859155"/>
                <wp:effectExtent l="13335" t="12700" r="6350" b="13970"/>
                <wp:wrapNone/>
                <wp:docPr id="16" name="AutoShap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2290" cy="8591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E7121F" id="AutoShape 132" o:spid="_x0000_s1026" type="#_x0000_t32" style="position:absolute;margin-left:91.05pt;margin-top:13.35pt;width:42.7pt;height:67.6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"/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156335</wp:posOffset>
                </wp:positionH>
                <wp:positionV relativeFrom="paragraph">
                  <wp:posOffset>169545</wp:posOffset>
                </wp:positionV>
                <wp:extent cx="1803400" cy="859155"/>
                <wp:effectExtent l="13335" t="12700" r="12065" b="13970"/>
                <wp:wrapNone/>
                <wp:docPr id="15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3400" cy="8591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2557E0" id="AutoShape 131" o:spid="_x0000_s1026" type="#_x0000_t32" style="position:absolute;margin-left:91.05pt;margin-top:13.35pt;width:142pt;height:67.6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"/>
            </w:pict>
          </mc:Fallback>
        </mc:AlternateContent>
      </w:r>
      <w:r w:rsidR="003D3E09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 w:rsidR="004E3FA3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7"/>
      </w:r>
      <w:r w:rsidR="003D3E09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EB4BB3" w:rsidRDefault="00117594" w:rsidP="00EB4BB3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6912" behindDoc="1" locked="0" layoutInCell="1" allowOverlap="1">
                <wp:simplePos x="0" y="0"/>
                <wp:positionH relativeFrom="column">
                  <wp:posOffset>1238885</wp:posOffset>
                </wp:positionH>
                <wp:positionV relativeFrom="paragraph">
                  <wp:posOffset>97790</wp:posOffset>
                </wp:positionV>
                <wp:extent cx="391795" cy="250825"/>
                <wp:effectExtent l="635" t="1905" r="0" b="4445"/>
                <wp:wrapNone/>
                <wp:docPr id="14" name="Text Box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1795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6B9D" w:rsidRPr="00A81EE0" w:rsidRDefault="006B6B9D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</w:rPr>
                              <w:t>25</w:t>
                            </w: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0"/>
                                <w:szCs w:val="20"/>
                                <w:vertAlign w:val="superscript"/>
                              </w:rPr>
                              <w:t>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3" o:spid="_x0000_s1048" type="#_x0000_t202" style="position:absolute;left:0;text-align:left;margin-left:97.55pt;margin-top:7.7pt;width:30.85pt;height:19.75pt;z-index:-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" stroked="f">
                <v:textbox>
                  <w:txbxContent>
                    <w:p w:rsidR="006B6B9D" w:rsidRPr="00A81EE0" w:rsidRDefault="006B6B9D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  <w:vertAlign w:val="superscript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</w:rPr>
                        <w:t>25</w:t>
                      </w: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0"/>
                          <w:szCs w:val="20"/>
                          <w:vertAlign w:val="superscript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5888" behindDoc="1" locked="0" layoutInCell="1" allowOverlap="1">
                <wp:simplePos x="0" y="0"/>
                <wp:positionH relativeFrom="column">
                  <wp:posOffset>1586865</wp:posOffset>
                </wp:positionH>
                <wp:positionV relativeFrom="paragraph">
                  <wp:posOffset>38100</wp:posOffset>
                </wp:positionV>
                <wp:extent cx="272415" cy="250825"/>
                <wp:effectExtent l="0" t="0" r="0" b="0"/>
                <wp:wrapNone/>
                <wp:docPr id="13" name="Text Box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6B9D" w:rsidRPr="00A81EE0" w:rsidRDefault="006B6B9D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2" o:spid="_x0000_s1049" type="#_x0000_t202" style="position:absolute;left:0;text-align:left;margin-left:124.95pt;margin-top:3pt;width:21.45pt;height:19.75pt;z-index:-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" stroked="f">
                <v:textbox>
                  <w:txbxContent>
                    <w:p w:rsidR="006B6B9D" w:rsidRPr="00A81EE0" w:rsidRDefault="006B6B9D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261110</wp:posOffset>
                </wp:positionH>
                <wp:positionV relativeFrom="paragraph">
                  <wp:posOffset>64770</wp:posOffset>
                </wp:positionV>
                <wp:extent cx="89535" cy="146685"/>
                <wp:effectExtent l="0" t="0" r="11430" b="8255"/>
                <wp:wrapNone/>
                <wp:docPr id="12" name="Arc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9535" cy="146685"/>
                        </a:xfrm>
                        <a:custGeom>
                          <a:avLst/>
                          <a:gdLst>
                            <a:gd name="G0" fmla="+- 0 0 0"/>
                            <a:gd name="G1" fmla="+- 0 0 0"/>
                            <a:gd name="G2" fmla="+- 21600 0 0"/>
                            <a:gd name="T0" fmla="*/ 21295 w 21295"/>
                            <a:gd name="T1" fmla="*/ 3614 h 20442"/>
                            <a:gd name="T2" fmla="*/ 6977 w 21295"/>
                            <a:gd name="T3" fmla="*/ 20442 h 20442"/>
                            <a:gd name="T4" fmla="*/ 0 w 21295"/>
                            <a:gd name="T5" fmla="*/ 0 h 204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295" h="20442" fill="none" extrusionOk="0">
                              <a:moveTo>
                                <a:pt x="21295" y="3614"/>
                              </a:moveTo>
                              <a:cubicBezTo>
                                <a:pt x="19969" y="11424"/>
                                <a:pt x="14474" y="17883"/>
                                <a:pt x="6977" y="20442"/>
                              </a:cubicBezTo>
                            </a:path>
                            <a:path w="21295" h="20442" stroke="0" extrusionOk="0">
                              <a:moveTo>
                                <a:pt x="21295" y="3614"/>
                              </a:moveTo>
                              <a:cubicBezTo>
                                <a:pt x="19969" y="11424"/>
                                <a:pt x="14474" y="17883"/>
                                <a:pt x="6977" y="20442"/>
                              </a:cubicBez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E30990" id="Arc 138" o:spid="_x0000_s1026" style="position:absolute;margin-left:99.3pt;margin-top:5.1pt;width:7.05pt;height:11.5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295,204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" path="m21295,3614nfc19969,11424,14474,17883,6977,20442em21295,3614nsc19969,11424,14474,17883,6977,20442l,,21295,3614xe" filled="f">
                <v:path arrowok="t" o:extrusionok="f" o:connecttype="custom" o:connectlocs="89535,25933;29335,146685;0,0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497965</wp:posOffset>
                </wp:positionH>
                <wp:positionV relativeFrom="paragraph">
                  <wp:posOffset>111125</wp:posOffset>
                </wp:positionV>
                <wp:extent cx="54610" cy="119380"/>
                <wp:effectExtent l="12065" t="5715" r="9525" b="8255"/>
                <wp:wrapNone/>
                <wp:docPr id="11" name="AutoShap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4610" cy="1193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714BC6" id="AutoShape 135" o:spid="_x0000_s1026" type="#_x0000_t32" style="position:absolute;margin-left:117.95pt;margin-top:8.75pt;width:4.3pt;height:9.4pt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"/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478915</wp:posOffset>
                </wp:positionH>
                <wp:positionV relativeFrom="paragraph">
                  <wp:posOffset>105410</wp:posOffset>
                </wp:positionV>
                <wp:extent cx="54610" cy="119380"/>
                <wp:effectExtent l="12065" t="9525" r="9525" b="13970"/>
                <wp:wrapNone/>
                <wp:docPr id="10" name="AutoShap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4610" cy="1193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0A55A9" id="AutoShape 134" o:spid="_x0000_s1026" type="#_x0000_t32" style="position:absolute;margin-left:116.45pt;margin-top:8.3pt;width:4.3pt;height:9.4pt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"/>
            </w:pict>
          </mc:Fallback>
        </mc:AlternateContent>
      </w:r>
    </w:p>
    <w:p w:rsidR="006B6B9D" w:rsidRDefault="00117594" w:rsidP="006B6B9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698625</wp:posOffset>
                </wp:positionH>
                <wp:positionV relativeFrom="paragraph">
                  <wp:posOffset>74295</wp:posOffset>
                </wp:positionV>
                <wp:extent cx="0" cy="603885"/>
                <wp:effectExtent l="12700" t="10795" r="6350" b="13970"/>
                <wp:wrapNone/>
                <wp:docPr id="9" name="AutoShape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038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51A9A7" id="AutoShape 130" o:spid="_x0000_s1026" type="#_x0000_t32" style="position:absolute;margin-left:133.75pt;margin-top:5.85pt;width:0;height:47.55pt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"/>
            </w:pict>
          </mc:Fallback>
        </mc:AlternateContent>
      </w:r>
    </w:p>
    <w:p w:rsidR="006B6B9D" w:rsidRDefault="00117594" w:rsidP="006B6B9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623695</wp:posOffset>
                </wp:positionH>
                <wp:positionV relativeFrom="paragraph">
                  <wp:posOffset>122555</wp:posOffset>
                </wp:positionV>
                <wp:extent cx="135890" cy="46990"/>
                <wp:effectExtent l="13970" t="5715" r="12065" b="13970"/>
                <wp:wrapNone/>
                <wp:docPr id="8" name="AutoShape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5890" cy="469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61BA9B" id="AutoShape 137" o:spid="_x0000_s1026" type="#_x0000_t32" style="position:absolute;margin-left:127.85pt;margin-top:9.65pt;width:10.7pt;height:3.7pt;flip:x 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"/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622425</wp:posOffset>
                </wp:positionH>
                <wp:positionV relativeFrom="paragraph">
                  <wp:posOffset>99060</wp:posOffset>
                </wp:positionV>
                <wp:extent cx="135890" cy="46990"/>
                <wp:effectExtent l="12700" t="10795" r="13335" b="8890"/>
                <wp:wrapNone/>
                <wp:docPr id="7" name="AutoShape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5890" cy="469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ADB205" id="AutoShape 136" o:spid="_x0000_s1026" type="#_x0000_t32" style="position:absolute;margin-left:127.75pt;margin-top:7.8pt;width:10.7pt;height:3.7pt;flip:x 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"/>
            </w:pict>
          </mc:Fallback>
        </mc:AlternateContent>
      </w:r>
    </w:p>
    <w:p w:rsidR="006B6B9D" w:rsidRPr="00EB4BB3" w:rsidRDefault="00117594" w:rsidP="006B6B9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26390</wp:posOffset>
                </wp:positionH>
                <wp:positionV relativeFrom="paragraph">
                  <wp:posOffset>-960755</wp:posOffset>
                </wp:positionV>
                <wp:extent cx="272415" cy="250825"/>
                <wp:effectExtent l="12065" t="12065" r="10795" b="13335"/>
                <wp:wrapNone/>
                <wp:docPr id="6" name="Text Box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B6B9D" w:rsidRPr="00A81EE0" w:rsidRDefault="006B6B9D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4" o:spid="_x0000_s1050" type="#_x0000_t202" style="position:absolute;left:0;text-align:left;margin-left:25.7pt;margin-top:-75.65pt;width:21.45pt;height:19.7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">
                <v:textbox>
                  <w:txbxContent>
                    <w:p w:rsidR="006B6B9D" w:rsidRPr="00A81EE0" w:rsidRDefault="006B6B9D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</w:p>
    <w:p w:rsidR="008D4DBC" w:rsidRDefault="00117594" w:rsidP="00675BBE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8960" behindDoc="1" locked="0" layoutInCell="1" allowOverlap="1">
                <wp:simplePos x="0" y="0"/>
                <wp:positionH relativeFrom="column">
                  <wp:posOffset>2117090</wp:posOffset>
                </wp:positionH>
                <wp:positionV relativeFrom="paragraph">
                  <wp:posOffset>93345</wp:posOffset>
                </wp:positionV>
                <wp:extent cx="488950" cy="250825"/>
                <wp:effectExtent l="2540" t="3175" r="3810" b="3175"/>
                <wp:wrapNone/>
                <wp:docPr id="5" name="Text Box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950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6B9D" w:rsidRPr="00A81EE0" w:rsidRDefault="006B6B9D" w:rsidP="006B6B9D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8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5" o:spid="_x0000_s1051" type="#_x0000_t202" style="position:absolute;left:0;text-align:left;margin-left:166.7pt;margin-top:7.35pt;width:38.5pt;height:19.75pt;z-index:-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" stroked="f">
                <v:textbox>
                  <w:txbxContent>
                    <w:p w:rsidR="006B6B9D" w:rsidRPr="00A81EE0" w:rsidRDefault="006B6B9D" w:rsidP="006B6B9D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8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>
                <wp:simplePos x="0" y="0"/>
                <wp:positionH relativeFrom="column">
                  <wp:posOffset>2870200</wp:posOffset>
                </wp:positionH>
                <wp:positionV relativeFrom="paragraph">
                  <wp:posOffset>9525</wp:posOffset>
                </wp:positionV>
                <wp:extent cx="272415" cy="250825"/>
                <wp:effectExtent l="3175" t="0" r="635" b="1270"/>
                <wp:wrapNone/>
                <wp:docPr id="4" name="Text Box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6B9D" w:rsidRPr="00A81EE0" w:rsidRDefault="006B6B9D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9" o:spid="_x0000_s1052" type="#_x0000_t202" style="position:absolute;left:0;text-align:left;margin-left:226pt;margin-top:.75pt;width:21.45pt;height:19.75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" stroked="f">
                <v:textbox>
                  <w:txbxContent>
                    <w:p w:rsidR="006B6B9D" w:rsidRPr="00A81EE0" w:rsidRDefault="006B6B9D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83840" behindDoc="1" locked="0" layoutInCell="1" allowOverlap="1">
                <wp:simplePos x="0" y="0"/>
                <wp:positionH relativeFrom="column">
                  <wp:posOffset>1555750</wp:posOffset>
                </wp:positionH>
                <wp:positionV relativeFrom="paragraph">
                  <wp:posOffset>100965</wp:posOffset>
                </wp:positionV>
                <wp:extent cx="272415" cy="250825"/>
                <wp:effectExtent l="3175" t="1270" r="635" b="0"/>
                <wp:wrapNone/>
                <wp:docPr id="3" name="Text Box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6B9D" w:rsidRPr="00A81EE0" w:rsidRDefault="006B6B9D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A81EE0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0" o:spid="_x0000_s1053" type="#_x0000_t202" style="position:absolute;left:0;text-align:left;margin-left:122.5pt;margin-top:7.95pt;width:21.45pt;height:19.75pt;z-index:-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" stroked="f">
                <v:textbox>
                  <w:txbxContent>
                    <w:p w:rsidR="006B6B9D" w:rsidRPr="00A81EE0" w:rsidRDefault="006B6B9D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 w:rsidRPr="00A81EE0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698625</wp:posOffset>
                </wp:positionH>
                <wp:positionV relativeFrom="paragraph">
                  <wp:posOffset>51435</wp:posOffset>
                </wp:positionV>
                <wp:extent cx="100965" cy="100965"/>
                <wp:effectExtent l="12700" t="8890" r="10160" b="13970"/>
                <wp:wrapNone/>
                <wp:docPr id="2" name="Rectangle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0965" cy="100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D767BB" id="Rectangle 133" o:spid="_x0000_s1026" style="position:absolute;margin-left:133.75pt;margin-top:4.05pt;width:7.95pt;height:7.9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"/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698625</wp:posOffset>
                </wp:positionH>
                <wp:positionV relativeFrom="paragraph">
                  <wp:posOffset>152400</wp:posOffset>
                </wp:positionV>
                <wp:extent cx="1261110" cy="0"/>
                <wp:effectExtent l="12700" t="5080" r="12065" b="13970"/>
                <wp:wrapNone/>
                <wp:docPr id="1" name="AutoShap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611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7ED634" id="AutoShape 129" o:spid="_x0000_s1026" type="#_x0000_t32" style="position:absolute;margin-left:133.75pt;margin-top:12pt;width:99.3pt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"/>
            </w:pict>
          </mc:Fallback>
        </mc:AlternateContent>
      </w:r>
    </w:p>
    <w:p w:rsidR="006B6B9D" w:rsidRDefault="006B6B9D" w:rsidP="006B6B9D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B6B9D" w:rsidRDefault="006B6B9D" w:rsidP="00A513BC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sectPr w:rsidR="006B6B9D" w:rsidSect="0057147C">
          <w:type w:val="continuous"/>
          <w:pgSz w:w="11906" w:h="16838"/>
          <w:pgMar w:top="284" w:right="284" w:bottom="284" w:left="284" w:header="709" w:footer="709" w:gutter="0"/>
          <w:cols w:num="2" w:sep="1" w:space="397"/>
          <w:bidi/>
          <w:docGrid w:linePitch="360"/>
        </w:sect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لطول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FS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بالتدوير إلى </w:t>
      </w:r>
      <w:r w:rsidR="00CD19D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>
        <w:rPr>
          <w:rFonts w:ascii="Times New Roman" w:hAnsi="Times New Roman" w:cs="Times New Roman" w:hint="cs"/>
          <w:b/>
          <w:bCs/>
          <w:sz w:val="24"/>
          <w:szCs w:val="24"/>
          <w:lang w:bidi="ar-DZ"/>
        </w:rPr>
        <w:instrText>EQ \F(1;10</w:instrTex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instrText>)</w:instrTex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 w:rsidR="00CD19D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end"/>
      </w:r>
      <w:r w:rsidR="00A513B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. </w:t>
      </w:r>
    </w:p>
    <w:p w:rsidR="00FC3F4C" w:rsidRPr="00AF0894" w:rsidRDefault="00FC3F4C" w:rsidP="00FC3F4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bookmarkStart w:id="0" w:name="_GoBack"/>
      <w:bookmarkEnd w:id="0"/>
    </w:p>
    <w:sectPr w:rsidR="00FC3F4C" w:rsidRPr="00AF0894" w:rsidSect="00AF0894">
      <w:type w:val="continuous"/>
      <w:pgSz w:w="11906" w:h="16838"/>
      <w:pgMar w:top="284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561621"/>
    <w:multiLevelType w:val="hybridMultilevel"/>
    <w:tmpl w:val="F654786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C57B98"/>
    <w:multiLevelType w:val="hybridMultilevel"/>
    <w:tmpl w:val="ED60419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5B6B24"/>
    <w:multiLevelType w:val="hybridMultilevel"/>
    <w:tmpl w:val="5EDCA6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B16E37"/>
    <w:multiLevelType w:val="hybridMultilevel"/>
    <w:tmpl w:val="5FAE2DC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FE2E13"/>
    <w:multiLevelType w:val="hybridMultilevel"/>
    <w:tmpl w:val="10F62F7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45093D"/>
    <w:multiLevelType w:val="hybridMultilevel"/>
    <w:tmpl w:val="C486F10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763559"/>
    <w:multiLevelType w:val="hybridMultilevel"/>
    <w:tmpl w:val="1E341E4E"/>
    <w:lvl w:ilvl="0" w:tplc="7730E72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1DE6CA6"/>
    <w:multiLevelType w:val="hybridMultilevel"/>
    <w:tmpl w:val="BEA8E0F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1613D2"/>
    <w:multiLevelType w:val="hybridMultilevel"/>
    <w:tmpl w:val="B3AC750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176A07"/>
    <w:multiLevelType w:val="hybridMultilevel"/>
    <w:tmpl w:val="7B9EFEE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FBB1CDB"/>
    <w:multiLevelType w:val="hybridMultilevel"/>
    <w:tmpl w:val="96828DA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BA287F"/>
    <w:multiLevelType w:val="hybridMultilevel"/>
    <w:tmpl w:val="1092182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2CB2DE3"/>
    <w:multiLevelType w:val="hybridMultilevel"/>
    <w:tmpl w:val="E70AEF8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9C30F2A"/>
    <w:multiLevelType w:val="hybridMultilevel"/>
    <w:tmpl w:val="0276E46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135EE6"/>
    <w:multiLevelType w:val="hybridMultilevel"/>
    <w:tmpl w:val="D7208344"/>
    <w:lvl w:ilvl="0" w:tplc="85F6962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4D56169F"/>
    <w:multiLevelType w:val="hybridMultilevel"/>
    <w:tmpl w:val="696CE7D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6426C8B"/>
    <w:multiLevelType w:val="hybridMultilevel"/>
    <w:tmpl w:val="2C4482B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750F33"/>
    <w:multiLevelType w:val="hybridMultilevel"/>
    <w:tmpl w:val="C736F83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F8039E"/>
    <w:multiLevelType w:val="hybridMultilevel"/>
    <w:tmpl w:val="0BC4A8A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1C17543"/>
    <w:multiLevelType w:val="hybridMultilevel"/>
    <w:tmpl w:val="B6624B9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1C92809"/>
    <w:multiLevelType w:val="hybridMultilevel"/>
    <w:tmpl w:val="FC4A4F2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71236F"/>
    <w:multiLevelType w:val="hybridMultilevel"/>
    <w:tmpl w:val="630C1FA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E0C1770"/>
    <w:multiLevelType w:val="hybridMultilevel"/>
    <w:tmpl w:val="6BAAFAA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6E27EAC"/>
    <w:multiLevelType w:val="hybridMultilevel"/>
    <w:tmpl w:val="C3D665FC"/>
    <w:lvl w:ilvl="0" w:tplc="EB4A151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1"/>
  </w:num>
  <w:num w:numId="3">
    <w:abstractNumId w:val="7"/>
  </w:num>
  <w:num w:numId="4">
    <w:abstractNumId w:val="3"/>
  </w:num>
  <w:num w:numId="5">
    <w:abstractNumId w:val="23"/>
  </w:num>
  <w:num w:numId="6">
    <w:abstractNumId w:val="6"/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4"/>
  </w:num>
  <w:num w:numId="10">
    <w:abstractNumId w:val="20"/>
  </w:num>
  <w:num w:numId="11">
    <w:abstractNumId w:val="0"/>
  </w:num>
  <w:num w:numId="12">
    <w:abstractNumId w:val="18"/>
  </w:num>
  <w:num w:numId="13">
    <w:abstractNumId w:val="15"/>
  </w:num>
  <w:num w:numId="14">
    <w:abstractNumId w:val="10"/>
  </w:num>
  <w:num w:numId="15">
    <w:abstractNumId w:val="17"/>
  </w:num>
  <w:num w:numId="16">
    <w:abstractNumId w:val="2"/>
  </w:num>
  <w:num w:numId="17">
    <w:abstractNumId w:val="22"/>
  </w:num>
  <w:num w:numId="18">
    <w:abstractNumId w:val="1"/>
  </w:num>
  <w:num w:numId="19">
    <w:abstractNumId w:val="8"/>
  </w:num>
  <w:num w:numId="20">
    <w:abstractNumId w:val="12"/>
  </w:num>
  <w:num w:numId="21">
    <w:abstractNumId w:val="21"/>
  </w:num>
  <w:num w:numId="22">
    <w:abstractNumId w:val="19"/>
  </w:num>
  <w:num w:numId="23">
    <w:abstractNumId w:val="13"/>
  </w:num>
  <w:num w:numId="2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09BD"/>
    <w:rsid w:val="000003E3"/>
    <w:rsid w:val="000005B8"/>
    <w:rsid w:val="00000A19"/>
    <w:rsid w:val="000028CB"/>
    <w:rsid w:val="00005E7C"/>
    <w:rsid w:val="00007B43"/>
    <w:rsid w:val="000167F4"/>
    <w:rsid w:val="00016D07"/>
    <w:rsid w:val="00020D50"/>
    <w:rsid w:val="0002127F"/>
    <w:rsid w:val="0002259C"/>
    <w:rsid w:val="0002280C"/>
    <w:rsid w:val="00024891"/>
    <w:rsid w:val="0002610A"/>
    <w:rsid w:val="0003005C"/>
    <w:rsid w:val="00030305"/>
    <w:rsid w:val="000316D5"/>
    <w:rsid w:val="00033463"/>
    <w:rsid w:val="00033EB3"/>
    <w:rsid w:val="000347DE"/>
    <w:rsid w:val="00037DA0"/>
    <w:rsid w:val="00040670"/>
    <w:rsid w:val="00042EB5"/>
    <w:rsid w:val="00043245"/>
    <w:rsid w:val="000444D1"/>
    <w:rsid w:val="00045A86"/>
    <w:rsid w:val="00051BD4"/>
    <w:rsid w:val="00052C81"/>
    <w:rsid w:val="000541EF"/>
    <w:rsid w:val="000545E1"/>
    <w:rsid w:val="00060782"/>
    <w:rsid w:val="00063E7A"/>
    <w:rsid w:val="0006490D"/>
    <w:rsid w:val="0006522C"/>
    <w:rsid w:val="0006606A"/>
    <w:rsid w:val="00066D37"/>
    <w:rsid w:val="00072583"/>
    <w:rsid w:val="0007451F"/>
    <w:rsid w:val="00075E56"/>
    <w:rsid w:val="00076CF1"/>
    <w:rsid w:val="00077B0A"/>
    <w:rsid w:val="000847E0"/>
    <w:rsid w:val="00085C7F"/>
    <w:rsid w:val="00085F65"/>
    <w:rsid w:val="000869B5"/>
    <w:rsid w:val="000873A2"/>
    <w:rsid w:val="00092B3C"/>
    <w:rsid w:val="000935B4"/>
    <w:rsid w:val="00094D49"/>
    <w:rsid w:val="0009526B"/>
    <w:rsid w:val="00096860"/>
    <w:rsid w:val="00096E38"/>
    <w:rsid w:val="000A0600"/>
    <w:rsid w:val="000A4B3A"/>
    <w:rsid w:val="000A4FD1"/>
    <w:rsid w:val="000A641E"/>
    <w:rsid w:val="000A7CC0"/>
    <w:rsid w:val="000A7D0F"/>
    <w:rsid w:val="000B052B"/>
    <w:rsid w:val="000B572B"/>
    <w:rsid w:val="000B7B2C"/>
    <w:rsid w:val="000B7EB3"/>
    <w:rsid w:val="000C2DC6"/>
    <w:rsid w:val="000D33AE"/>
    <w:rsid w:val="000D3E73"/>
    <w:rsid w:val="000D6579"/>
    <w:rsid w:val="000D76DC"/>
    <w:rsid w:val="000E4B68"/>
    <w:rsid w:val="000E712D"/>
    <w:rsid w:val="000F2FBA"/>
    <w:rsid w:val="00101CEC"/>
    <w:rsid w:val="00102653"/>
    <w:rsid w:val="00106495"/>
    <w:rsid w:val="001076C2"/>
    <w:rsid w:val="00110479"/>
    <w:rsid w:val="00112259"/>
    <w:rsid w:val="001133BB"/>
    <w:rsid w:val="00113C54"/>
    <w:rsid w:val="00117594"/>
    <w:rsid w:val="00120C37"/>
    <w:rsid w:val="00121361"/>
    <w:rsid w:val="00122116"/>
    <w:rsid w:val="001228D7"/>
    <w:rsid w:val="001237CD"/>
    <w:rsid w:val="00134669"/>
    <w:rsid w:val="00134798"/>
    <w:rsid w:val="00137F09"/>
    <w:rsid w:val="001404BD"/>
    <w:rsid w:val="0014127C"/>
    <w:rsid w:val="00141BEB"/>
    <w:rsid w:val="00142AB4"/>
    <w:rsid w:val="00144946"/>
    <w:rsid w:val="00144AB2"/>
    <w:rsid w:val="001464DA"/>
    <w:rsid w:val="00151C1D"/>
    <w:rsid w:val="00152FC7"/>
    <w:rsid w:val="00154E80"/>
    <w:rsid w:val="00155993"/>
    <w:rsid w:val="00156F7E"/>
    <w:rsid w:val="00157171"/>
    <w:rsid w:val="0016186C"/>
    <w:rsid w:val="001623C6"/>
    <w:rsid w:val="00170217"/>
    <w:rsid w:val="00173BBB"/>
    <w:rsid w:val="00175786"/>
    <w:rsid w:val="0017642A"/>
    <w:rsid w:val="00181A60"/>
    <w:rsid w:val="001828F6"/>
    <w:rsid w:val="00183EC0"/>
    <w:rsid w:val="00185BBE"/>
    <w:rsid w:val="0018632F"/>
    <w:rsid w:val="00187940"/>
    <w:rsid w:val="00190410"/>
    <w:rsid w:val="00193A19"/>
    <w:rsid w:val="00195E3C"/>
    <w:rsid w:val="00196A49"/>
    <w:rsid w:val="00196C78"/>
    <w:rsid w:val="00197E05"/>
    <w:rsid w:val="001A06B9"/>
    <w:rsid w:val="001A120A"/>
    <w:rsid w:val="001A1E2E"/>
    <w:rsid w:val="001B1544"/>
    <w:rsid w:val="001B1D6F"/>
    <w:rsid w:val="001B44FC"/>
    <w:rsid w:val="001B6DAB"/>
    <w:rsid w:val="001C0EA8"/>
    <w:rsid w:val="001C1815"/>
    <w:rsid w:val="001C4C0A"/>
    <w:rsid w:val="001E1C15"/>
    <w:rsid w:val="001F42B8"/>
    <w:rsid w:val="001F7540"/>
    <w:rsid w:val="00201B24"/>
    <w:rsid w:val="00204602"/>
    <w:rsid w:val="0020664A"/>
    <w:rsid w:val="00206953"/>
    <w:rsid w:val="00207034"/>
    <w:rsid w:val="002135EB"/>
    <w:rsid w:val="00213984"/>
    <w:rsid w:val="00214FC4"/>
    <w:rsid w:val="00216031"/>
    <w:rsid w:val="002175B6"/>
    <w:rsid w:val="00220508"/>
    <w:rsid w:val="002214BC"/>
    <w:rsid w:val="00221514"/>
    <w:rsid w:val="00221920"/>
    <w:rsid w:val="00222570"/>
    <w:rsid w:val="00226D41"/>
    <w:rsid w:val="00234AA0"/>
    <w:rsid w:val="0023650E"/>
    <w:rsid w:val="00236BF3"/>
    <w:rsid w:val="0023791C"/>
    <w:rsid w:val="00243175"/>
    <w:rsid w:val="002530E6"/>
    <w:rsid w:val="002536EF"/>
    <w:rsid w:val="0026138B"/>
    <w:rsid w:val="00263064"/>
    <w:rsid w:val="002650F6"/>
    <w:rsid w:val="002666B9"/>
    <w:rsid w:val="00273CDD"/>
    <w:rsid w:val="00276D26"/>
    <w:rsid w:val="00276F48"/>
    <w:rsid w:val="002804CB"/>
    <w:rsid w:val="0028164C"/>
    <w:rsid w:val="0028177F"/>
    <w:rsid w:val="00281CE0"/>
    <w:rsid w:val="00282233"/>
    <w:rsid w:val="00282A03"/>
    <w:rsid w:val="00284B8D"/>
    <w:rsid w:val="0028567E"/>
    <w:rsid w:val="00286B2F"/>
    <w:rsid w:val="00292116"/>
    <w:rsid w:val="0029317A"/>
    <w:rsid w:val="002933FB"/>
    <w:rsid w:val="002937B2"/>
    <w:rsid w:val="00296C52"/>
    <w:rsid w:val="002A3080"/>
    <w:rsid w:val="002A407F"/>
    <w:rsid w:val="002A410E"/>
    <w:rsid w:val="002A4D5A"/>
    <w:rsid w:val="002A51D6"/>
    <w:rsid w:val="002A66A9"/>
    <w:rsid w:val="002A70FE"/>
    <w:rsid w:val="002B0CA6"/>
    <w:rsid w:val="002B1AC9"/>
    <w:rsid w:val="002B56BA"/>
    <w:rsid w:val="002B694A"/>
    <w:rsid w:val="002C1C90"/>
    <w:rsid w:val="002C7568"/>
    <w:rsid w:val="002D047A"/>
    <w:rsid w:val="002D1F53"/>
    <w:rsid w:val="002E20CC"/>
    <w:rsid w:val="002E6AD2"/>
    <w:rsid w:val="002E6D22"/>
    <w:rsid w:val="002F1269"/>
    <w:rsid w:val="002F5F34"/>
    <w:rsid w:val="002F6A2B"/>
    <w:rsid w:val="002F6EA8"/>
    <w:rsid w:val="002F6F03"/>
    <w:rsid w:val="003024E1"/>
    <w:rsid w:val="00305272"/>
    <w:rsid w:val="00310CEB"/>
    <w:rsid w:val="003137FA"/>
    <w:rsid w:val="00315BA3"/>
    <w:rsid w:val="00316C6A"/>
    <w:rsid w:val="00325330"/>
    <w:rsid w:val="0033199F"/>
    <w:rsid w:val="00332557"/>
    <w:rsid w:val="003370A5"/>
    <w:rsid w:val="003415C7"/>
    <w:rsid w:val="00345AA0"/>
    <w:rsid w:val="00347706"/>
    <w:rsid w:val="00354756"/>
    <w:rsid w:val="00360020"/>
    <w:rsid w:val="0036239A"/>
    <w:rsid w:val="00362B71"/>
    <w:rsid w:val="00363AAB"/>
    <w:rsid w:val="00364C20"/>
    <w:rsid w:val="00364D1D"/>
    <w:rsid w:val="00366057"/>
    <w:rsid w:val="00367913"/>
    <w:rsid w:val="0037175C"/>
    <w:rsid w:val="00372F5B"/>
    <w:rsid w:val="003768D9"/>
    <w:rsid w:val="00377144"/>
    <w:rsid w:val="00381AD8"/>
    <w:rsid w:val="00385789"/>
    <w:rsid w:val="003877D8"/>
    <w:rsid w:val="00390FF5"/>
    <w:rsid w:val="00393C18"/>
    <w:rsid w:val="00396BF1"/>
    <w:rsid w:val="003A030C"/>
    <w:rsid w:val="003A0744"/>
    <w:rsid w:val="003A1192"/>
    <w:rsid w:val="003A318C"/>
    <w:rsid w:val="003A3E71"/>
    <w:rsid w:val="003B09BD"/>
    <w:rsid w:val="003B0BE1"/>
    <w:rsid w:val="003B15C1"/>
    <w:rsid w:val="003B7071"/>
    <w:rsid w:val="003C2A87"/>
    <w:rsid w:val="003C38B9"/>
    <w:rsid w:val="003C7E25"/>
    <w:rsid w:val="003D22C0"/>
    <w:rsid w:val="003D2CEA"/>
    <w:rsid w:val="003D3E09"/>
    <w:rsid w:val="003D3F2E"/>
    <w:rsid w:val="003D4CAC"/>
    <w:rsid w:val="003D5DBC"/>
    <w:rsid w:val="003D7324"/>
    <w:rsid w:val="003E2C0B"/>
    <w:rsid w:val="003E7019"/>
    <w:rsid w:val="003E734F"/>
    <w:rsid w:val="003F51B8"/>
    <w:rsid w:val="003F5372"/>
    <w:rsid w:val="00400B24"/>
    <w:rsid w:val="004029E8"/>
    <w:rsid w:val="0040620D"/>
    <w:rsid w:val="00411CEF"/>
    <w:rsid w:val="00412C91"/>
    <w:rsid w:val="00413A23"/>
    <w:rsid w:val="004177BF"/>
    <w:rsid w:val="0042037F"/>
    <w:rsid w:val="004214B4"/>
    <w:rsid w:val="00425395"/>
    <w:rsid w:val="00426753"/>
    <w:rsid w:val="00430E99"/>
    <w:rsid w:val="00431161"/>
    <w:rsid w:val="00436F3D"/>
    <w:rsid w:val="00440051"/>
    <w:rsid w:val="00444732"/>
    <w:rsid w:val="004460A4"/>
    <w:rsid w:val="00447625"/>
    <w:rsid w:val="00447F84"/>
    <w:rsid w:val="00452A47"/>
    <w:rsid w:val="00453824"/>
    <w:rsid w:val="0045445F"/>
    <w:rsid w:val="0045465B"/>
    <w:rsid w:val="00463E8C"/>
    <w:rsid w:val="0046455F"/>
    <w:rsid w:val="004667FB"/>
    <w:rsid w:val="004703A9"/>
    <w:rsid w:val="00472346"/>
    <w:rsid w:val="00472F64"/>
    <w:rsid w:val="00474ECA"/>
    <w:rsid w:val="00482707"/>
    <w:rsid w:val="004834C6"/>
    <w:rsid w:val="0049128B"/>
    <w:rsid w:val="004933F2"/>
    <w:rsid w:val="004963F7"/>
    <w:rsid w:val="00497900"/>
    <w:rsid w:val="004A0C42"/>
    <w:rsid w:val="004A3FF2"/>
    <w:rsid w:val="004B1920"/>
    <w:rsid w:val="004B2301"/>
    <w:rsid w:val="004B6314"/>
    <w:rsid w:val="004C097A"/>
    <w:rsid w:val="004C4CFB"/>
    <w:rsid w:val="004D51C9"/>
    <w:rsid w:val="004D533C"/>
    <w:rsid w:val="004D747D"/>
    <w:rsid w:val="004E3335"/>
    <w:rsid w:val="004E3826"/>
    <w:rsid w:val="004E3FA3"/>
    <w:rsid w:val="004E4332"/>
    <w:rsid w:val="004E4B72"/>
    <w:rsid w:val="004E70CC"/>
    <w:rsid w:val="004F3E48"/>
    <w:rsid w:val="004F5602"/>
    <w:rsid w:val="004F6064"/>
    <w:rsid w:val="004F61D9"/>
    <w:rsid w:val="004F6516"/>
    <w:rsid w:val="004F7FA2"/>
    <w:rsid w:val="005055AC"/>
    <w:rsid w:val="00506A53"/>
    <w:rsid w:val="005119FC"/>
    <w:rsid w:val="0051284E"/>
    <w:rsid w:val="00513F80"/>
    <w:rsid w:val="005147DF"/>
    <w:rsid w:val="005159A0"/>
    <w:rsid w:val="00516417"/>
    <w:rsid w:val="0051745A"/>
    <w:rsid w:val="00522FE9"/>
    <w:rsid w:val="00524633"/>
    <w:rsid w:val="00524CC2"/>
    <w:rsid w:val="00526076"/>
    <w:rsid w:val="005306ED"/>
    <w:rsid w:val="00531AFB"/>
    <w:rsid w:val="00532EE2"/>
    <w:rsid w:val="00537962"/>
    <w:rsid w:val="005467A4"/>
    <w:rsid w:val="00546A7E"/>
    <w:rsid w:val="0055041D"/>
    <w:rsid w:val="005517CD"/>
    <w:rsid w:val="005547CC"/>
    <w:rsid w:val="00557AA7"/>
    <w:rsid w:val="00563AAC"/>
    <w:rsid w:val="00566082"/>
    <w:rsid w:val="0057147C"/>
    <w:rsid w:val="0057371A"/>
    <w:rsid w:val="00575631"/>
    <w:rsid w:val="005773AA"/>
    <w:rsid w:val="00577681"/>
    <w:rsid w:val="00581ABD"/>
    <w:rsid w:val="005846D3"/>
    <w:rsid w:val="005861B7"/>
    <w:rsid w:val="00593398"/>
    <w:rsid w:val="00593539"/>
    <w:rsid w:val="005A002B"/>
    <w:rsid w:val="005A0DC8"/>
    <w:rsid w:val="005A31C5"/>
    <w:rsid w:val="005A33E4"/>
    <w:rsid w:val="005B3B33"/>
    <w:rsid w:val="005B4DB5"/>
    <w:rsid w:val="005B5450"/>
    <w:rsid w:val="005B5FA8"/>
    <w:rsid w:val="005B69DD"/>
    <w:rsid w:val="005B7CCE"/>
    <w:rsid w:val="005C135D"/>
    <w:rsid w:val="005C26BF"/>
    <w:rsid w:val="005C4774"/>
    <w:rsid w:val="005D0C07"/>
    <w:rsid w:val="005D2E87"/>
    <w:rsid w:val="005D3AED"/>
    <w:rsid w:val="005D50CE"/>
    <w:rsid w:val="005D51CF"/>
    <w:rsid w:val="005D6DB9"/>
    <w:rsid w:val="005D7892"/>
    <w:rsid w:val="005E2C75"/>
    <w:rsid w:val="005E2F7D"/>
    <w:rsid w:val="005E3AD8"/>
    <w:rsid w:val="005E6DAA"/>
    <w:rsid w:val="005E7573"/>
    <w:rsid w:val="005F00A1"/>
    <w:rsid w:val="005F057B"/>
    <w:rsid w:val="005F4C09"/>
    <w:rsid w:val="0060357A"/>
    <w:rsid w:val="006045A1"/>
    <w:rsid w:val="00606163"/>
    <w:rsid w:val="0061170B"/>
    <w:rsid w:val="00612075"/>
    <w:rsid w:val="006140F9"/>
    <w:rsid w:val="0061628D"/>
    <w:rsid w:val="00620069"/>
    <w:rsid w:val="006238CA"/>
    <w:rsid w:val="00633616"/>
    <w:rsid w:val="0064056E"/>
    <w:rsid w:val="00642C3B"/>
    <w:rsid w:val="00642FD3"/>
    <w:rsid w:val="00645874"/>
    <w:rsid w:val="006504D2"/>
    <w:rsid w:val="0065305D"/>
    <w:rsid w:val="00654C27"/>
    <w:rsid w:val="00657B18"/>
    <w:rsid w:val="006613CF"/>
    <w:rsid w:val="00664213"/>
    <w:rsid w:val="00664DA5"/>
    <w:rsid w:val="00665A6B"/>
    <w:rsid w:val="00670B53"/>
    <w:rsid w:val="00675BBE"/>
    <w:rsid w:val="006771D3"/>
    <w:rsid w:val="00680838"/>
    <w:rsid w:val="006811B8"/>
    <w:rsid w:val="0068681A"/>
    <w:rsid w:val="006902FE"/>
    <w:rsid w:val="006903FE"/>
    <w:rsid w:val="00693754"/>
    <w:rsid w:val="00694296"/>
    <w:rsid w:val="0069586D"/>
    <w:rsid w:val="00696138"/>
    <w:rsid w:val="00697143"/>
    <w:rsid w:val="0069721F"/>
    <w:rsid w:val="006A03ED"/>
    <w:rsid w:val="006A7508"/>
    <w:rsid w:val="006A7F90"/>
    <w:rsid w:val="006B0A83"/>
    <w:rsid w:val="006B14D0"/>
    <w:rsid w:val="006B1AB6"/>
    <w:rsid w:val="006B23C1"/>
    <w:rsid w:val="006B6B9D"/>
    <w:rsid w:val="006C02BB"/>
    <w:rsid w:val="006C305A"/>
    <w:rsid w:val="006C4114"/>
    <w:rsid w:val="006C4411"/>
    <w:rsid w:val="006C5889"/>
    <w:rsid w:val="006C60EB"/>
    <w:rsid w:val="006D1627"/>
    <w:rsid w:val="006E0A3C"/>
    <w:rsid w:val="006E2DB8"/>
    <w:rsid w:val="006E47BD"/>
    <w:rsid w:val="006E4CAE"/>
    <w:rsid w:val="006E5887"/>
    <w:rsid w:val="006E6CD0"/>
    <w:rsid w:val="006F48F0"/>
    <w:rsid w:val="006F6716"/>
    <w:rsid w:val="006F7C57"/>
    <w:rsid w:val="007010CC"/>
    <w:rsid w:val="00714C51"/>
    <w:rsid w:val="00720272"/>
    <w:rsid w:val="007215F6"/>
    <w:rsid w:val="00721676"/>
    <w:rsid w:val="00724503"/>
    <w:rsid w:val="00724630"/>
    <w:rsid w:val="00724C3C"/>
    <w:rsid w:val="00730DCA"/>
    <w:rsid w:val="00732CA2"/>
    <w:rsid w:val="007339E0"/>
    <w:rsid w:val="00734477"/>
    <w:rsid w:val="00735556"/>
    <w:rsid w:val="00737306"/>
    <w:rsid w:val="00737705"/>
    <w:rsid w:val="00741E2C"/>
    <w:rsid w:val="00743C1E"/>
    <w:rsid w:val="00762978"/>
    <w:rsid w:val="0076302A"/>
    <w:rsid w:val="00767A09"/>
    <w:rsid w:val="00770651"/>
    <w:rsid w:val="0077080A"/>
    <w:rsid w:val="0077252C"/>
    <w:rsid w:val="00776AAE"/>
    <w:rsid w:val="00777257"/>
    <w:rsid w:val="00777414"/>
    <w:rsid w:val="00781020"/>
    <w:rsid w:val="007820F4"/>
    <w:rsid w:val="00783364"/>
    <w:rsid w:val="00784A4B"/>
    <w:rsid w:val="00784F45"/>
    <w:rsid w:val="00793383"/>
    <w:rsid w:val="007967B2"/>
    <w:rsid w:val="007A698F"/>
    <w:rsid w:val="007B1D17"/>
    <w:rsid w:val="007B35AA"/>
    <w:rsid w:val="007B607B"/>
    <w:rsid w:val="007C1FFB"/>
    <w:rsid w:val="007C23F7"/>
    <w:rsid w:val="007C2B97"/>
    <w:rsid w:val="007C5ECD"/>
    <w:rsid w:val="007C6351"/>
    <w:rsid w:val="007C6F13"/>
    <w:rsid w:val="007D3252"/>
    <w:rsid w:val="007D3318"/>
    <w:rsid w:val="007D3705"/>
    <w:rsid w:val="007D3A4B"/>
    <w:rsid w:val="007D5DF2"/>
    <w:rsid w:val="007E19CE"/>
    <w:rsid w:val="007E31D4"/>
    <w:rsid w:val="007E43DD"/>
    <w:rsid w:val="007E45D6"/>
    <w:rsid w:val="007E67F0"/>
    <w:rsid w:val="007F244C"/>
    <w:rsid w:val="007F6AD7"/>
    <w:rsid w:val="00800FA2"/>
    <w:rsid w:val="00801A89"/>
    <w:rsid w:val="00805C24"/>
    <w:rsid w:val="00807E40"/>
    <w:rsid w:val="00815F8A"/>
    <w:rsid w:val="00816D5F"/>
    <w:rsid w:val="0082341A"/>
    <w:rsid w:val="008237E4"/>
    <w:rsid w:val="00823AF6"/>
    <w:rsid w:val="00823B6E"/>
    <w:rsid w:val="00825FF1"/>
    <w:rsid w:val="00827C2F"/>
    <w:rsid w:val="00830738"/>
    <w:rsid w:val="0083346F"/>
    <w:rsid w:val="00836E41"/>
    <w:rsid w:val="00840C60"/>
    <w:rsid w:val="00842743"/>
    <w:rsid w:val="00843B51"/>
    <w:rsid w:val="00846799"/>
    <w:rsid w:val="00850977"/>
    <w:rsid w:val="00852D73"/>
    <w:rsid w:val="00855431"/>
    <w:rsid w:val="00857BFB"/>
    <w:rsid w:val="00860D4F"/>
    <w:rsid w:val="00861427"/>
    <w:rsid w:val="008614C8"/>
    <w:rsid w:val="00861C9D"/>
    <w:rsid w:val="008624D8"/>
    <w:rsid w:val="008628AD"/>
    <w:rsid w:val="00864456"/>
    <w:rsid w:val="00865A01"/>
    <w:rsid w:val="00865E4B"/>
    <w:rsid w:val="00867B8E"/>
    <w:rsid w:val="008738AE"/>
    <w:rsid w:val="00880349"/>
    <w:rsid w:val="008804F1"/>
    <w:rsid w:val="0088125A"/>
    <w:rsid w:val="0088139E"/>
    <w:rsid w:val="008825CA"/>
    <w:rsid w:val="008842A0"/>
    <w:rsid w:val="00886CD5"/>
    <w:rsid w:val="00890ED2"/>
    <w:rsid w:val="00891127"/>
    <w:rsid w:val="00891CD5"/>
    <w:rsid w:val="008921A0"/>
    <w:rsid w:val="00893D71"/>
    <w:rsid w:val="00896508"/>
    <w:rsid w:val="008A08AD"/>
    <w:rsid w:val="008A4754"/>
    <w:rsid w:val="008A5DAC"/>
    <w:rsid w:val="008B1D81"/>
    <w:rsid w:val="008B3267"/>
    <w:rsid w:val="008B5474"/>
    <w:rsid w:val="008C0F58"/>
    <w:rsid w:val="008C43B7"/>
    <w:rsid w:val="008C6D36"/>
    <w:rsid w:val="008D0BCC"/>
    <w:rsid w:val="008D1930"/>
    <w:rsid w:val="008D2A19"/>
    <w:rsid w:val="008D3A2B"/>
    <w:rsid w:val="008D4DBC"/>
    <w:rsid w:val="008E2C89"/>
    <w:rsid w:val="008E55CE"/>
    <w:rsid w:val="008E75F1"/>
    <w:rsid w:val="008E7A75"/>
    <w:rsid w:val="008F39F0"/>
    <w:rsid w:val="008F4FE1"/>
    <w:rsid w:val="008F52B2"/>
    <w:rsid w:val="008F5407"/>
    <w:rsid w:val="008F6F0C"/>
    <w:rsid w:val="00901C5E"/>
    <w:rsid w:val="00901CC2"/>
    <w:rsid w:val="00901CD1"/>
    <w:rsid w:val="009057C1"/>
    <w:rsid w:val="009076E9"/>
    <w:rsid w:val="00907D07"/>
    <w:rsid w:val="009106ED"/>
    <w:rsid w:val="00911AF8"/>
    <w:rsid w:val="00912BFE"/>
    <w:rsid w:val="009207FA"/>
    <w:rsid w:val="00925948"/>
    <w:rsid w:val="00925CA2"/>
    <w:rsid w:val="009268C8"/>
    <w:rsid w:val="00932D8F"/>
    <w:rsid w:val="009345E0"/>
    <w:rsid w:val="00935305"/>
    <w:rsid w:val="00935C78"/>
    <w:rsid w:val="00940693"/>
    <w:rsid w:val="0094076E"/>
    <w:rsid w:val="00940C9B"/>
    <w:rsid w:val="00946B46"/>
    <w:rsid w:val="00950E98"/>
    <w:rsid w:val="00951BEB"/>
    <w:rsid w:val="009557AC"/>
    <w:rsid w:val="00965D51"/>
    <w:rsid w:val="0096627F"/>
    <w:rsid w:val="00966284"/>
    <w:rsid w:val="00966BFB"/>
    <w:rsid w:val="00972CA0"/>
    <w:rsid w:val="00973F33"/>
    <w:rsid w:val="009772F5"/>
    <w:rsid w:val="0097735C"/>
    <w:rsid w:val="00977795"/>
    <w:rsid w:val="00980475"/>
    <w:rsid w:val="00980B28"/>
    <w:rsid w:val="009855BA"/>
    <w:rsid w:val="009A1A74"/>
    <w:rsid w:val="009A1A8A"/>
    <w:rsid w:val="009A28E4"/>
    <w:rsid w:val="009A4FBB"/>
    <w:rsid w:val="009B14E4"/>
    <w:rsid w:val="009B1FEB"/>
    <w:rsid w:val="009B39C4"/>
    <w:rsid w:val="009B58B5"/>
    <w:rsid w:val="009B622F"/>
    <w:rsid w:val="009B7F01"/>
    <w:rsid w:val="009C05FD"/>
    <w:rsid w:val="009C1BA3"/>
    <w:rsid w:val="009C319C"/>
    <w:rsid w:val="009C35CD"/>
    <w:rsid w:val="009C665D"/>
    <w:rsid w:val="009D0155"/>
    <w:rsid w:val="009D1287"/>
    <w:rsid w:val="009D2AC7"/>
    <w:rsid w:val="009D62A7"/>
    <w:rsid w:val="009D699B"/>
    <w:rsid w:val="009E1BCA"/>
    <w:rsid w:val="009E20C4"/>
    <w:rsid w:val="009E353B"/>
    <w:rsid w:val="009E46F8"/>
    <w:rsid w:val="009E7C2A"/>
    <w:rsid w:val="009F0BE8"/>
    <w:rsid w:val="009F2266"/>
    <w:rsid w:val="009F2C9C"/>
    <w:rsid w:val="009F303E"/>
    <w:rsid w:val="009F4C55"/>
    <w:rsid w:val="00A02831"/>
    <w:rsid w:val="00A04FA3"/>
    <w:rsid w:val="00A1375C"/>
    <w:rsid w:val="00A137B5"/>
    <w:rsid w:val="00A16AF4"/>
    <w:rsid w:val="00A17D63"/>
    <w:rsid w:val="00A20FB1"/>
    <w:rsid w:val="00A22F08"/>
    <w:rsid w:val="00A255F3"/>
    <w:rsid w:val="00A32454"/>
    <w:rsid w:val="00A365ED"/>
    <w:rsid w:val="00A411B4"/>
    <w:rsid w:val="00A416A9"/>
    <w:rsid w:val="00A43249"/>
    <w:rsid w:val="00A438DD"/>
    <w:rsid w:val="00A44C69"/>
    <w:rsid w:val="00A50F3C"/>
    <w:rsid w:val="00A512C3"/>
    <w:rsid w:val="00A513BC"/>
    <w:rsid w:val="00A56116"/>
    <w:rsid w:val="00A56C0E"/>
    <w:rsid w:val="00A56CB2"/>
    <w:rsid w:val="00A61698"/>
    <w:rsid w:val="00A62DB9"/>
    <w:rsid w:val="00A63951"/>
    <w:rsid w:val="00A673D8"/>
    <w:rsid w:val="00A67AB6"/>
    <w:rsid w:val="00A7082A"/>
    <w:rsid w:val="00A726DA"/>
    <w:rsid w:val="00A74056"/>
    <w:rsid w:val="00A74792"/>
    <w:rsid w:val="00A751BF"/>
    <w:rsid w:val="00A779FF"/>
    <w:rsid w:val="00A77D3E"/>
    <w:rsid w:val="00A80E72"/>
    <w:rsid w:val="00A81635"/>
    <w:rsid w:val="00A81EE0"/>
    <w:rsid w:val="00A8381C"/>
    <w:rsid w:val="00A84DA9"/>
    <w:rsid w:val="00AA00FC"/>
    <w:rsid w:val="00AA167E"/>
    <w:rsid w:val="00AA285A"/>
    <w:rsid w:val="00AA6AE7"/>
    <w:rsid w:val="00AB098B"/>
    <w:rsid w:val="00AB0D70"/>
    <w:rsid w:val="00AB1C1F"/>
    <w:rsid w:val="00AB1EDF"/>
    <w:rsid w:val="00AB30CB"/>
    <w:rsid w:val="00AB74FA"/>
    <w:rsid w:val="00AC2189"/>
    <w:rsid w:val="00AC311E"/>
    <w:rsid w:val="00AC6CC1"/>
    <w:rsid w:val="00AC7164"/>
    <w:rsid w:val="00AD2E34"/>
    <w:rsid w:val="00AD4B22"/>
    <w:rsid w:val="00AD5A6B"/>
    <w:rsid w:val="00AD6B57"/>
    <w:rsid w:val="00AD7A2D"/>
    <w:rsid w:val="00AE0A12"/>
    <w:rsid w:val="00AE2CE9"/>
    <w:rsid w:val="00AE33BB"/>
    <w:rsid w:val="00AE3BE0"/>
    <w:rsid w:val="00AE3E68"/>
    <w:rsid w:val="00AF017A"/>
    <w:rsid w:val="00AF0894"/>
    <w:rsid w:val="00AF5CB1"/>
    <w:rsid w:val="00B012FD"/>
    <w:rsid w:val="00B06FE9"/>
    <w:rsid w:val="00B0703F"/>
    <w:rsid w:val="00B070BD"/>
    <w:rsid w:val="00B10797"/>
    <w:rsid w:val="00B1665F"/>
    <w:rsid w:val="00B16D33"/>
    <w:rsid w:val="00B319EF"/>
    <w:rsid w:val="00B322D7"/>
    <w:rsid w:val="00B32678"/>
    <w:rsid w:val="00B33C69"/>
    <w:rsid w:val="00B37A74"/>
    <w:rsid w:val="00B43151"/>
    <w:rsid w:val="00B44505"/>
    <w:rsid w:val="00B459C4"/>
    <w:rsid w:val="00B45D14"/>
    <w:rsid w:val="00B504CD"/>
    <w:rsid w:val="00B50975"/>
    <w:rsid w:val="00B51A6C"/>
    <w:rsid w:val="00B5584E"/>
    <w:rsid w:val="00B61B1E"/>
    <w:rsid w:val="00B634E7"/>
    <w:rsid w:val="00B63A3A"/>
    <w:rsid w:val="00B6708A"/>
    <w:rsid w:val="00B67BE7"/>
    <w:rsid w:val="00B70BFE"/>
    <w:rsid w:val="00B714C1"/>
    <w:rsid w:val="00B73CB4"/>
    <w:rsid w:val="00B80AD7"/>
    <w:rsid w:val="00B820F3"/>
    <w:rsid w:val="00B84D9A"/>
    <w:rsid w:val="00B85491"/>
    <w:rsid w:val="00B90D2D"/>
    <w:rsid w:val="00B91A9B"/>
    <w:rsid w:val="00B93225"/>
    <w:rsid w:val="00B96A13"/>
    <w:rsid w:val="00B979E7"/>
    <w:rsid w:val="00BA0D8B"/>
    <w:rsid w:val="00BA0EFD"/>
    <w:rsid w:val="00BA0FEB"/>
    <w:rsid w:val="00BA5C5B"/>
    <w:rsid w:val="00BA5EE3"/>
    <w:rsid w:val="00BB002F"/>
    <w:rsid w:val="00BB1741"/>
    <w:rsid w:val="00BB1CFD"/>
    <w:rsid w:val="00BB325D"/>
    <w:rsid w:val="00BB5B7B"/>
    <w:rsid w:val="00BC0130"/>
    <w:rsid w:val="00BC3D03"/>
    <w:rsid w:val="00BC46DB"/>
    <w:rsid w:val="00BC4AF3"/>
    <w:rsid w:val="00BD1681"/>
    <w:rsid w:val="00BD7CCD"/>
    <w:rsid w:val="00BE1E63"/>
    <w:rsid w:val="00BE26F5"/>
    <w:rsid w:val="00BF0AA5"/>
    <w:rsid w:val="00BF1A8E"/>
    <w:rsid w:val="00BF2239"/>
    <w:rsid w:val="00BF2808"/>
    <w:rsid w:val="00BF298F"/>
    <w:rsid w:val="00BF2E6B"/>
    <w:rsid w:val="00BF4C2B"/>
    <w:rsid w:val="00BF61CC"/>
    <w:rsid w:val="00C00413"/>
    <w:rsid w:val="00C042E5"/>
    <w:rsid w:val="00C04369"/>
    <w:rsid w:val="00C10E6D"/>
    <w:rsid w:val="00C11395"/>
    <w:rsid w:val="00C115A0"/>
    <w:rsid w:val="00C1259A"/>
    <w:rsid w:val="00C25615"/>
    <w:rsid w:val="00C263EA"/>
    <w:rsid w:val="00C3286D"/>
    <w:rsid w:val="00C41096"/>
    <w:rsid w:val="00C47892"/>
    <w:rsid w:val="00C50C92"/>
    <w:rsid w:val="00C55F74"/>
    <w:rsid w:val="00C56036"/>
    <w:rsid w:val="00C5720A"/>
    <w:rsid w:val="00C654DC"/>
    <w:rsid w:val="00C65C02"/>
    <w:rsid w:val="00C67869"/>
    <w:rsid w:val="00C70435"/>
    <w:rsid w:val="00C74EF2"/>
    <w:rsid w:val="00C755CE"/>
    <w:rsid w:val="00C76FCA"/>
    <w:rsid w:val="00C816F7"/>
    <w:rsid w:val="00C855C3"/>
    <w:rsid w:val="00C86370"/>
    <w:rsid w:val="00C865F1"/>
    <w:rsid w:val="00C93B2A"/>
    <w:rsid w:val="00C9659A"/>
    <w:rsid w:val="00C968FF"/>
    <w:rsid w:val="00C9791A"/>
    <w:rsid w:val="00CA10AA"/>
    <w:rsid w:val="00CA2C22"/>
    <w:rsid w:val="00CA461E"/>
    <w:rsid w:val="00CB0065"/>
    <w:rsid w:val="00CB107A"/>
    <w:rsid w:val="00CB57C2"/>
    <w:rsid w:val="00CC27F2"/>
    <w:rsid w:val="00CC3972"/>
    <w:rsid w:val="00CC6380"/>
    <w:rsid w:val="00CD1682"/>
    <w:rsid w:val="00CD19DC"/>
    <w:rsid w:val="00CD2D84"/>
    <w:rsid w:val="00CD4860"/>
    <w:rsid w:val="00CD5DD6"/>
    <w:rsid w:val="00CD6054"/>
    <w:rsid w:val="00CD72BD"/>
    <w:rsid w:val="00CE0720"/>
    <w:rsid w:val="00CE3BBA"/>
    <w:rsid w:val="00CE3F7A"/>
    <w:rsid w:val="00CF0399"/>
    <w:rsid w:val="00CF0421"/>
    <w:rsid w:val="00CF04F8"/>
    <w:rsid w:val="00CF21C5"/>
    <w:rsid w:val="00CF26C3"/>
    <w:rsid w:val="00CF570C"/>
    <w:rsid w:val="00D00FCC"/>
    <w:rsid w:val="00D040BC"/>
    <w:rsid w:val="00D062CA"/>
    <w:rsid w:val="00D07A80"/>
    <w:rsid w:val="00D10C8F"/>
    <w:rsid w:val="00D14477"/>
    <w:rsid w:val="00D153F4"/>
    <w:rsid w:val="00D17108"/>
    <w:rsid w:val="00D20D63"/>
    <w:rsid w:val="00D22F5A"/>
    <w:rsid w:val="00D255AE"/>
    <w:rsid w:val="00D266FE"/>
    <w:rsid w:val="00D2773C"/>
    <w:rsid w:val="00D311B6"/>
    <w:rsid w:val="00D32C0B"/>
    <w:rsid w:val="00D33DA6"/>
    <w:rsid w:val="00D369C6"/>
    <w:rsid w:val="00D41259"/>
    <w:rsid w:val="00D46AED"/>
    <w:rsid w:val="00D46EE9"/>
    <w:rsid w:val="00D51901"/>
    <w:rsid w:val="00D51EE3"/>
    <w:rsid w:val="00D53AB5"/>
    <w:rsid w:val="00D568C6"/>
    <w:rsid w:val="00D57029"/>
    <w:rsid w:val="00D61697"/>
    <w:rsid w:val="00D62054"/>
    <w:rsid w:val="00D63E2F"/>
    <w:rsid w:val="00D63FE7"/>
    <w:rsid w:val="00D64615"/>
    <w:rsid w:val="00D64C56"/>
    <w:rsid w:val="00D64F53"/>
    <w:rsid w:val="00D650B4"/>
    <w:rsid w:val="00D65523"/>
    <w:rsid w:val="00D728E4"/>
    <w:rsid w:val="00D762F1"/>
    <w:rsid w:val="00D77F3F"/>
    <w:rsid w:val="00D83731"/>
    <w:rsid w:val="00D87C4C"/>
    <w:rsid w:val="00D933CB"/>
    <w:rsid w:val="00D93C4D"/>
    <w:rsid w:val="00D949F9"/>
    <w:rsid w:val="00DA1455"/>
    <w:rsid w:val="00DA421E"/>
    <w:rsid w:val="00DB1A4A"/>
    <w:rsid w:val="00DB31CC"/>
    <w:rsid w:val="00DB35F7"/>
    <w:rsid w:val="00DB38FB"/>
    <w:rsid w:val="00DB3F2E"/>
    <w:rsid w:val="00DC1038"/>
    <w:rsid w:val="00DC2514"/>
    <w:rsid w:val="00DC497E"/>
    <w:rsid w:val="00DC550B"/>
    <w:rsid w:val="00DC6359"/>
    <w:rsid w:val="00DD1F76"/>
    <w:rsid w:val="00DD26D0"/>
    <w:rsid w:val="00DD372C"/>
    <w:rsid w:val="00DD376F"/>
    <w:rsid w:val="00DD7005"/>
    <w:rsid w:val="00DE292F"/>
    <w:rsid w:val="00DE350A"/>
    <w:rsid w:val="00DE3F60"/>
    <w:rsid w:val="00DE4351"/>
    <w:rsid w:val="00DE4ECA"/>
    <w:rsid w:val="00DF7D31"/>
    <w:rsid w:val="00E061E2"/>
    <w:rsid w:val="00E067BB"/>
    <w:rsid w:val="00E12DCF"/>
    <w:rsid w:val="00E13605"/>
    <w:rsid w:val="00E13CB4"/>
    <w:rsid w:val="00E14291"/>
    <w:rsid w:val="00E157F3"/>
    <w:rsid w:val="00E22897"/>
    <w:rsid w:val="00E23032"/>
    <w:rsid w:val="00E23F67"/>
    <w:rsid w:val="00E2497D"/>
    <w:rsid w:val="00E24C15"/>
    <w:rsid w:val="00E25AFB"/>
    <w:rsid w:val="00E271D5"/>
    <w:rsid w:val="00E3024E"/>
    <w:rsid w:val="00E30AA3"/>
    <w:rsid w:val="00E311C1"/>
    <w:rsid w:val="00E3160A"/>
    <w:rsid w:val="00E337D0"/>
    <w:rsid w:val="00E3554A"/>
    <w:rsid w:val="00E37643"/>
    <w:rsid w:val="00E46ABE"/>
    <w:rsid w:val="00E50F54"/>
    <w:rsid w:val="00E52D21"/>
    <w:rsid w:val="00E53D94"/>
    <w:rsid w:val="00E55C87"/>
    <w:rsid w:val="00E5662F"/>
    <w:rsid w:val="00E571DF"/>
    <w:rsid w:val="00E63004"/>
    <w:rsid w:val="00E6466B"/>
    <w:rsid w:val="00E6669D"/>
    <w:rsid w:val="00E66E7A"/>
    <w:rsid w:val="00E66EF2"/>
    <w:rsid w:val="00E6738A"/>
    <w:rsid w:val="00E70404"/>
    <w:rsid w:val="00E71E6B"/>
    <w:rsid w:val="00E73FED"/>
    <w:rsid w:val="00E81F13"/>
    <w:rsid w:val="00E84EB9"/>
    <w:rsid w:val="00E85ACB"/>
    <w:rsid w:val="00E85EAA"/>
    <w:rsid w:val="00E9030F"/>
    <w:rsid w:val="00E9158B"/>
    <w:rsid w:val="00E91D23"/>
    <w:rsid w:val="00E92092"/>
    <w:rsid w:val="00E92A70"/>
    <w:rsid w:val="00E9392D"/>
    <w:rsid w:val="00EA0B27"/>
    <w:rsid w:val="00EA1EF1"/>
    <w:rsid w:val="00EA2004"/>
    <w:rsid w:val="00EA5F66"/>
    <w:rsid w:val="00EB016B"/>
    <w:rsid w:val="00EB4BB3"/>
    <w:rsid w:val="00EB6277"/>
    <w:rsid w:val="00EB6443"/>
    <w:rsid w:val="00EB76C3"/>
    <w:rsid w:val="00EC1176"/>
    <w:rsid w:val="00EC1A27"/>
    <w:rsid w:val="00EC7E49"/>
    <w:rsid w:val="00ED0E59"/>
    <w:rsid w:val="00ED15AC"/>
    <w:rsid w:val="00ED751A"/>
    <w:rsid w:val="00EE1A61"/>
    <w:rsid w:val="00EE207A"/>
    <w:rsid w:val="00EE42F7"/>
    <w:rsid w:val="00EE48E1"/>
    <w:rsid w:val="00EF02FD"/>
    <w:rsid w:val="00EF0B1D"/>
    <w:rsid w:val="00EF2379"/>
    <w:rsid w:val="00EF3535"/>
    <w:rsid w:val="00EF3564"/>
    <w:rsid w:val="00EF3AFC"/>
    <w:rsid w:val="00F00986"/>
    <w:rsid w:val="00F00AA3"/>
    <w:rsid w:val="00F05449"/>
    <w:rsid w:val="00F10B9F"/>
    <w:rsid w:val="00F11EC3"/>
    <w:rsid w:val="00F11F28"/>
    <w:rsid w:val="00F20F90"/>
    <w:rsid w:val="00F303E8"/>
    <w:rsid w:val="00F340ED"/>
    <w:rsid w:val="00F374A8"/>
    <w:rsid w:val="00F37E5A"/>
    <w:rsid w:val="00F40BAB"/>
    <w:rsid w:val="00F425EE"/>
    <w:rsid w:val="00F427F2"/>
    <w:rsid w:val="00F466CC"/>
    <w:rsid w:val="00F4716C"/>
    <w:rsid w:val="00F51A51"/>
    <w:rsid w:val="00F54807"/>
    <w:rsid w:val="00F54B81"/>
    <w:rsid w:val="00F55DD3"/>
    <w:rsid w:val="00F5606A"/>
    <w:rsid w:val="00F65A58"/>
    <w:rsid w:val="00F65FB2"/>
    <w:rsid w:val="00F6671E"/>
    <w:rsid w:val="00F70F4F"/>
    <w:rsid w:val="00F75705"/>
    <w:rsid w:val="00F83A1F"/>
    <w:rsid w:val="00F857BB"/>
    <w:rsid w:val="00F918ED"/>
    <w:rsid w:val="00F93527"/>
    <w:rsid w:val="00F939BB"/>
    <w:rsid w:val="00F93AA5"/>
    <w:rsid w:val="00FA0720"/>
    <w:rsid w:val="00FA4EFD"/>
    <w:rsid w:val="00FA61CE"/>
    <w:rsid w:val="00FB09AA"/>
    <w:rsid w:val="00FB2056"/>
    <w:rsid w:val="00FC184C"/>
    <w:rsid w:val="00FC2390"/>
    <w:rsid w:val="00FC2F93"/>
    <w:rsid w:val="00FC361B"/>
    <w:rsid w:val="00FC3F4C"/>
    <w:rsid w:val="00FC46D0"/>
    <w:rsid w:val="00FC48A6"/>
    <w:rsid w:val="00FC6847"/>
    <w:rsid w:val="00FC6FA6"/>
    <w:rsid w:val="00FD0368"/>
    <w:rsid w:val="00FD1EBA"/>
    <w:rsid w:val="00FD2CB3"/>
    <w:rsid w:val="00FD36C4"/>
    <w:rsid w:val="00FD3D13"/>
    <w:rsid w:val="00FD489D"/>
    <w:rsid w:val="00FE16EE"/>
    <w:rsid w:val="00FE186E"/>
    <w:rsid w:val="00FE2B4E"/>
    <w:rsid w:val="00FE431E"/>
    <w:rsid w:val="00FE4D7F"/>
    <w:rsid w:val="00FE5AB8"/>
    <w:rsid w:val="00FE7F35"/>
    <w:rsid w:val="00FF1925"/>
    <w:rsid w:val="00FF40F6"/>
    <w:rsid w:val="00FF71A5"/>
    <w:rsid w:val="00FF7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385F3F1"/>
  <w15:chartTrackingRefBased/>
  <w15:docId w15:val="{DC9A9949-8B2D-4E4D-AAE5-E50351D309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97143"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A072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ar"/>
    <w:rsid w:val="00366057"/>
    <w:pPr>
      <w:tabs>
        <w:tab w:val="right" w:pos="0"/>
      </w:tabs>
      <w:bidi/>
      <w:spacing w:after="0" w:line="240" w:lineRule="auto"/>
    </w:pPr>
    <w:rPr>
      <w:rFonts w:ascii="Times New Roman" w:hAnsi="Times New Roman" w:cs="Times New Roman"/>
      <w:b/>
      <w:bCs/>
      <w:sz w:val="24"/>
      <w:szCs w:val="24"/>
      <w:lang w:bidi="ar-DZ"/>
    </w:rPr>
  </w:style>
  <w:style w:type="character" w:customStyle="1" w:styleId="MTDisplayEquationCar">
    <w:name w:val="MTDisplayEquation Car"/>
    <w:link w:val="MTDisplayEquation"/>
    <w:rsid w:val="00366057"/>
    <w:rPr>
      <w:rFonts w:ascii="Times New Roman" w:hAnsi="Times New Roman" w:cs="Times New Roman"/>
      <w:b/>
      <w:bCs/>
      <w:sz w:val="24"/>
      <w:szCs w:val="24"/>
      <w:lang w:bidi="ar-DZ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A31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3A318C"/>
    <w:rPr>
      <w:rFonts w:ascii="Tahoma" w:hAnsi="Tahoma" w:cs="Tahoma"/>
      <w:sz w:val="16"/>
      <w:szCs w:val="16"/>
    </w:rPr>
  </w:style>
  <w:style w:type="character" w:styleId="Lienhypertexte">
    <w:name w:val="Hyperlink"/>
    <w:uiPriority w:val="99"/>
    <w:semiHidden/>
    <w:unhideWhenUsed/>
    <w:rsid w:val="005B5FA8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3380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29</Words>
  <Characters>1810</Characters>
  <Application>Microsoft Office Word</Application>
  <DocSecurity>0</DocSecurity>
  <Lines>15</Lines>
  <Paragraphs>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 </Company>
  <LinksUpToDate>false</LinksUpToDate>
  <CharactersWithSpaces>2135</CharactersWithSpaces>
  <SharedDoc>false</SharedDoc>
  <HLinks>
    <vt:vector size="6" baseType="variant">
      <vt:variant>
        <vt:i4>2818090</vt:i4>
      </vt:variant>
      <vt:variant>
        <vt:i4>29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hocine</cp:lastModifiedBy>
  <cp:revision>3</cp:revision>
  <cp:lastPrinted>2011-11-22T21:42:00Z</cp:lastPrinted>
  <dcterms:created xsi:type="dcterms:W3CDTF">2019-06-17T23:27:00Z</dcterms:created>
  <dcterms:modified xsi:type="dcterms:W3CDTF">2019-06-17T2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